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426" r:id="rId2"/>
    <p:sldId id="391" r:id="rId3"/>
    <p:sldId id="373" r:id="rId4"/>
    <p:sldId id="434" r:id="rId5"/>
    <p:sldId id="435" r:id="rId6"/>
    <p:sldId id="436" r:id="rId7"/>
    <p:sldId id="437" r:id="rId8"/>
    <p:sldId id="438" r:id="rId9"/>
    <p:sldId id="439" r:id="rId10"/>
    <p:sldId id="427" r:id="rId11"/>
    <p:sldId id="428" r:id="rId12"/>
    <p:sldId id="430" r:id="rId13"/>
    <p:sldId id="337" r:id="rId14"/>
    <p:sldId id="441" r:id="rId15"/>
    <p:sldId id="442" r:id="rId16"/>
    <p:sldId id="443" r:id="rId17"/>
    <p:sldId id="444" r:id="rId18"/>
    <p:sldId id="445" r:id="rId19"/>
    <p:sldId id="446" r:id="rId20"/>
    <p:sldId id="447" r:id="rId21"/>
    <p:sldId id="448" r:id="rId22"/>
    <p:sldId id="449" r:id="rId23"/>
    <p:sldId id="450" r:id="rId24"/>
    <p:sldId id="451" r:id="rId25"/>
    <p:sldId id="452" r:id="rId26"/>
    <p:sldId id="453" r:id="rId27"/>
    <p:sldId id="454" r:id="rId28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B1D8C35-0E87-436A-8C70-E246A71C5211}" v="50" dt="2020-03-23T18:24:43.32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91" autoAdjust="0"/>
    <p:restoredTop sz="91579" autoAdjust="0"/>
  </p:normalViewPr>
  <p:slideViewPr>
    <p:cSldViewPr snapToGrid="0">
      <p:cViewPr varScale="1">
        <p:scale>
          <a:sx n="149" d="100"/>
          <a:sy n="149" d="100"/>
        </p:scale>
        <p:origin x="79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8" d="100"/>
          <a:sy n="58" d="100"/>
        </p:scale>
        <p:origin x="2790" y="3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rzysztof Durka" userId="1f6e4e620b5509f3" providerId="LiveId" clId="{EB1D8C35-0E87-436A-8C70-E246A71C5211}"/>
    <pc:docChg chg="custSel addSld modSld">
      <pc:chgData name="Krzysztof Durka" userId="1f6e4e620b5509f3" providerId="LiveId" clId="{EB1D8C35-0E87-436A-8C70-E246A71C5211}" dt="2020-03-23T18:24:43.324" v="50"/>
      <pc:docMkLst>
        <pc:docMk/>
      </pc:docMkLst>
      <pc:sldChg chg="addSp delSp modSp modTransition modAnim">
        <pc:chgData name="Krzysztof Durka" userId="1f6e4e620b5509f3" providerId="LiveId" clId="{EB1D8C35-0E87-436A-8C70-E246A71C5211}" dt="2020-03-23T14:27:11.648" v="4"/>
        <pc:sldMkLst>
          <pc:docMk/>
          <pc:sldMk cId="1031353754" sldId="268"/>
        </pc:sldMkLst>
        <pc:picChg chg="add del mod">
          <ac:chgData name="Krzysztof Durka" userId="1f6e4e620b5509f3" providerId="LiveId" clId="{EB1D8C35-0E87-436A-8C70-E246A71C5211}" dt="2020-03-23T14:25:44.009" v="1"/>
          <ac:picMkLst>
            <pc:docMk/>
            <pc:sldMk cId="1031353754" sldId="268"/>
            <ac:picMk id="2" creationId="{151E450C-083B-4774-B9B6-67B14BB0CDA8}"/>
          </ac:picMkLst>
        </pc:picChg>
        <pc:picChg chg="add del mod">
          <ac:chgData name="Krzysztof Durka" userId="1f6e4e620b5509f3" providerId="LiveId" clId="{EB1D8C35-0E87-436A-8C70-E246A71C5211}" dt="2020-03-23T14:26:22.028" v="3"/>
          <ac:picMkLst>
            <pc:docMk/>
            <pc:sldMk cId="1031353754" sldId="268"/>
            <ac:picMk id="4" creationId="{53829334-7286-4D53-84A1-519962EF83CC}"/>
          </ac:picMkLst>
        </pc:picChg>
        <pc:picChg chg="add mod">
          <ac:chgData name="Krzysztof Durka" userId="1f6e4e620b5509f3" providerId="LiveId" clId="{EB1D8C35-0E87-436A-8C70-E246A71C5211}" dt="2020-03-23T14:27:11.648" v="4"/>
          <ac:picMkLst>
            <pc:docMk/>
            <pc:sldMk cId="1031353754" sldId="268"/>
            <ac:picMk id="5" creationId="{411EF81E-1EE2-4F8C-B239-86719EC215AC}"/>
          </ac:picMkLst>
        </pc:picChg>
      </pc:sldChg>
      <pc:sldChg chg="addSp modSp">
        <pc:chgData name="Krzysztof Durka" userId="1f6e4e620b5509f3" providerId="LiveId" clId="{EB1D8C35-0E87-436A-8C70-E246A71C5211}" dt="2020-03-23T14:27:11.648" v="4"/>
        <pc:sldMkLst>
          <pc:docMk/>
          <pc:sldMk cId="742400842" sldId="331"/>
        </pc:sldMkLst>
        <pc:picChg chg="add mod">
          <ac:chgData name="Krzysztof Durka" userId="1f6e4e620b5509f3" providerId="LiveId" clId="{EB1D8C35-0E87-436A-8C70-E246A71C5211}" dt="2020-03-23T14:27:11.648" v="4"/>
          <ac:picMkLst>
            <pc:docMk/>
            <pc:sldMk cId="742400842" sldId="331"/>
            <ac:picMk id="3" creationId="{9DA96419-80DD-4060-91E3-FE76B9FB2154}"/>
          </ac:picMkLst>
        </pc:picChg>
      </pc:sldChg>
      <pc:sldChg chg="addSp delSp modSp modTransition modAnim">
        <pc:chgData name="Krzysztof Durka" userId="1f6e4e620b5509f3" providerId="LiveId" clId="{EB1D8C35-0E87-436A-8C70-E246A71C5211}" dt="2020-03-23T17:53:30.785" v="36"/>
        <pc:sldMkLst>
          <pc:docMk/>
          <pc:sldMk cId="2803825844" sldId="332"/>
        </pc:sldMkLst>
        <pc:picChg chg="add del mod">
          <ac:chgData name="Krzysztof Durka" userId="1f6e4e620b5509f3" providerId="LiveId" clId="{EB1D8C35-0E87-436A-8C70-E246A71C5211}" dt="2020-03-23T17:48:37.205" v="35"/>
          <ac:picMkLst>
            <pc:docMk/>
            <pc:sldMk cId="2803825844" sldId="332"/>
            <ac:picMk id="2" creationId="{0BD15F87-4CF6-4B23-BE3F-AF3F7349A616}"/>
          </ac:picMkLst>
        </pc:picChg>
        <pc:picChg chg="add mod">
          <ac:chgData name="Krzysztof Durka" userId="1f6e4e620b5509f3" providerId="LiveId" clId="{EB1D8C35-0E87-436A-8C70-E246A71C5211}" dt="2020-03-23T17:53:30.785" v="36"/>
          <ac:picMkLst>
            <pc:docMk/>
            <pc:sldMk cId="2803825844" sldId="332"/>
            <ac:picMk id="7" creationId="{BE420458-D5CF-498F-8DD1-9DC733170755}"/>
          </ac:picMkLst>
        </pc:picChg>
        <pc:inkChg chg="add">
          <ac:chgData name="Krzysztof Durka" userId="1f6e4e620b5509f3" providerId="LiveId" clId="{EB1D8C35-0E87-436A-8C70-E246A71C5211}" dt="2020-03-23T17:53:30.785" v="36"/>
          <ac:inkMkLst>
            <pc:docMk/>
            <pc:sldMk cId="2803825844" sldId="332"/>
            <ac:inkMk id="4" creationId="{31E92F22-4D63-4DF2-835A-CEC2937E8466}"/>
          </ac:inkMkLst>
        </pc:inkChg>
      </pc:sldChg>
      <pc:sldChg chg="addSp delSp modSp modTransition modAnim">
        <pc:chgData name="Krzysztof Durka" userId="1f6e4e620b5509f3" providerId="LiveId" clId="{EB1D8C35-0E87-436A-8C70-E246A71C5211}" dt="2020-03-23T14:56:23.913" v="14"/>
        <pc:sldMkLst>
          <pc:docMk/>
          <pc:sldMk cId="2104574782" sldId="335"/>
        </pc:sldMkLst>
        <pc:picChg chg="add del mod">
          <ac:chgData name="Krzysztof Durka" userId="1f6e4e620b5509f3" providerId="LiveId" clId="{EB1D8C35-0E87-436A-8C70-E246A71C5211}" dt="2020-03-23T14:48:20.458" v="13"/>
          <ac:picMkLst>
            <pc:docMk/>
            <pc:sldMk cId="2104574782" sldId="335"/>
            <ac:picMk id="2" creationId="{D3B57AD9-9DB8-4C7E-93B7-0B9A51D8F0B1}"/>
          </ac:picMkLst>
        </pc:picChg>
        <pc:picChg chg="add mod">
          <ac:chgData name="Krzysztof Durka" userId="1f6e4e620b5509f3" providerId="LiveId" clId="{EB1D8C35-0E87-436A-8C70-E246A71C5211}" dt="2020-03-23T14:56:23.913" v="14"/>
          <ac:picMkLst>
            <pc:docMk/>
            <pc:sldMk cId="2104574782" sldId="335"/>
            <ac:picMk id="5" creationId="{E30BABCF-8980-4CD3-A78D-7EF693F508C1}"/>
          </ac:picMkLst>
        </pc:picChg>
        <pc:inkChg chg="add">
          <ac:chgData name="Krzysztof Durka" userId="1f6e4e620b5509f3" providerId="LiveId" clId="{EB1D8C35-0E87-436A-8C70-E246A71C5211}" dt="2020-03-23T14:56:23.913" v="14"/>
          <ac:inkMkLst>
            <pc:docMk/>
            <pc:sldMk cId="2104574782" sldId="335"/>
            <ac:inkMk id="4" creationId="{7DA858F1-304B-4B4D-B5CA-4E5759BD7F66}"/>
          </ac:inkMkLst>
        </pc:inkChg>
      </pc:sldChg>
      <pc:sldChg chg="addSp delSp modSp modTransition modAnim">
        <pc:chgData name="Krzysztof Durka" userId="1f6e4e620b5509f3" providerId="LiveId" clId="{EB1D8C35-0E87-436A-8C70-E246A71C5211}" dt="2020-03-23T18:08:51.195" v="45"/>
        <pc:sldMkLst>
          <pc:docMk/>
          <pc:sldMk cId="3707190229" sldId="337"/>
        </pc:sldMkLst>
        <pc:picChg chg="add del mod">
          <ac:chgData name="Krzysztof Durka" userId="1f6e4e620b5509f3" providerId="LiveId" clId="{EB1D8C35-0E87-436A-8C70-E246A71C5211}" dt="2020-03-23T18:04:46.975" v="40"/>
          <ac:picMkLst>
            <pc:docMk/>
            <pc:sldMk cId="3707190229" sldId="337"/>
            <ac:picMk id="2" creationId="{F5BD85C5-601F-4711-821E-DE5E5C586D49}"/>
          </ac:picMkLst>
        </pc:picChg>
        <pc:picChg chg="add del mod">
          <ac:chgData name="Krzysztof Durka" userId="1f6e4e620b5509f3" providerId="LiveId" clId="{EB1D8C35-0E87-436A-8C70-E246A71C5211}" dt="2020-03-23T18:05:37.425" v="42"/>
          <ac:picMkLst>
            <pc:docMk/>
            <pc:sldMk cId="3707190229" sldId="337"/>
            <ac:picMk id="4" creationId="{B39D7555-4761-4F8E-BA5C-0F9DBFF36049}"/>
          </ac:picMkLst>
        </pc:picChg>
        <pc:picChg chg="add del mod">
          <ac:chgData name="Krzysztof Durka" userId="1f6e4e620b5509f3" providerId="LiveId" clId="{EB1D8C35-0E87-436A-8C70-E246A71C5211}" dt="2020-03-23T18:08:51.195" v="45"/>
          <ac:picMkLst>
            <pc:docMk/>
            <pc:sldMk cId="3707190229" sldId="337"/>
            <ac:picMk id="5" creationId="{AA39D94A-F2E8-4AF8-8654-E0F14D645CF5}"/>
          </ac:picMkLst>
        </pc:picChg>
        <pc:picChg chg="add mod">
          <ac:chgData name="Krzysztof Durka" userId="1f6e4e620b5509f3" providerId="LiveId" clId="{EB1D8C35-0E87-436A-8C70-E246A71C5211}" dt="2020-03-23T18:08:51.195" v="45"/>
          <ac:picMkLst>
            <pc:docMk/>
            <pc:sldMk cId="3707190229" sldId="337"/>
            <ac:picMk id="7" creationId="{8D2E9129-33AE-417E-AFE8-B3684861F3BC}"/>
          </ac:picMkLst>
        </pc:picChg>
        <pc:inkChg chg="add">
          <ac:chgData name="Krzysztof Durka" userId="1f6e4e620b5509f3" providerId="LiveId" clId="{EB1D8C35-0E87-436A-8C70-E246A71C5211}" dt="2020-03-23T18:08:51.195" v="45"/>
          <ac:inkMkLst>
            <pc:docMk/>
            <pc:sldMk cId="3707190229" sldId="337"/>
            <ac:inkMk id="6" creationId="{D553FF17-5CAB-4D65-8EAA-C76F1DD662C9}"/>
          </ac:inkMkLst>
        </pc:inkChg>
      </pc:sldChg>
      <pc:sldChg chg="addSp modSp">
        <pc:chgData name="Krzysztof Durka" userId="1f6e4e620b5509f3" providerId="LiveId" clId="{EB1D8C35-0E87-436A-8C70-E246A71C5211}" dt="2020-03-23T18:16:48.514" v="46"/>
        <pc:sldMkLst>
          <pc:docMk/>
          <pc:sldMk cId="1118643454" sldId="338"/>
        </pc:sldMkLst>
        <pc:picChg chg="add mod">
          <ac:chgData name="Krzysztof Durka" userId="1f6e4e620b5509f3" providerId="LiveId" clId="{EB1D8C35-0E87-436A-8C70-E246A71C5211}" dt="2020-03-23T18:16:48.514" v="46"/>
          <ac:picMkLst>
            <pc:docMk/>
            <pc:sldMk cId="1118643454" sldId="338"/>
            <ac:picMk id="5" creationId="{FCB278A3-D074-440E-95C2-6F348570F3F7}"/>
          </ac:picMkLst>
        </pc:picChg>
        <pc:inkChg chg="add">
          <ac:chgData name="Krzysztof Durka" userId="1f6e4e620b5509f3" providerId="LiveId" clId="{EB1D8C35-0E87-436A-8C70-E246A71C5211}" dt="2020-03-23T18:16:48.514" v="46"/>
          <ac:inkMkLst>
            <pc:docMk/>
            <pc:sldMk cId="1118643454" sldId="338"/>
            <ac:inkMk id="2" creationId="{C38F6FCC-2F68-49F0-BA7E-04B7EFC4EAF2}"/>
          </ac:inkMkLst>
        </pc:inkChg>
      </pc:sldChg>
      <pc:sldChg chg="addSp delSp modSp modTransition modAnim">
        <pc:chgData name="Krzysztof Durka" userId="1f6e4e620b5509f3" providerId="LiveId" clId="{EB1D8C35-0E87-436A-8C70-E246A71C5211}" dt="2020-03-23T18:16:48.514" v="46"/>
        <pc:sldMkLst>
          <pc:docMk/>
          <pc:sldMk cId="2289041089" sldId="339"/>
        </pc:sldMkLst>
        <pc:picChg chg="add del mod">
          <ac:chgData name="Krzysztof Durka" userId="1f6e4e620b5509f3" providerId="LiveId" clId="{EB1D8C35-0E87-436A-8C70-E246A71C5211}" dt="2020-03-23T18:06:32.142" v="44"/>
          <ac:picMkLst>
            <pc:docMk/>
            <pc:sldMk cId="2289041089" sldId="339"/>
            <ac:picMk id="2" creationId="{D6DE2BD2-1D51-4FBC-A4D6-34FFFBC75CBA}"/>
          </ac:picMkLst>
        </pc:picChg>
        <pc:picChg chg="add mod">
          <ac:chgData name="Krzysztof Durka" userId="1f6e4e620b5509f3" providerId="LiveId" clId="{EB1D8C35-0E87-436A-8C70-E246A71C5211}" dt="2020-03-23T18:16:48.514" v="46"/>
          <ac:picMkLst>
            <pc:docMk/>
            <pc:sldMk cId="2289041089" sldId="339"/>
            <ac:picMk id="8" creationId="{8FD1D9FD-EDF0-439F-9AE5-6D84460727E6}"/>
          </ac:picMkLst>
        </pc:picChg>
        <pc:inkChg chg="add">
          <ac:chgData name="Krzysztof Durka" userId="1f6e4e620b5509f3" providerId="LiveId" clId="{EB1D8C35-0E87-436A-8C70-E246A71C5211}" dt="2020-03-23T18:16:48.514" v="46"/>
          <ac:inkMkLst>
            <pc:docMk/>
            <pc:sldMk cId="2289041089" sldId="339"/>
            <ac:inkMk id="7" creationId="{8790811B-8850-40EB-8D96-3C058EA3587D}"/>
          </ac:inkMkLst>
        </pc:inkChg>
      </pc:sldChg>
      <pc:sldChg chg="addSp modSp">
        <pc:chgData name="Krzysztof Durka" userId="1f6e4e620b5509f3" providerId="LiveId" clId="{EB1D8C35-0E87-436A-8C70-E246A71C5211}" dt="2020-03-23T18:16:48.514" v="46"/>
        <pc:sldMkLst>
          <pc:docMk/>
          <pc:sldMk cId="322131896" sldId="340"/>
        </pc:sldMkLst>
        <pc:picChg chg="add mod">
          <ac:chgData name="Krzysztof Durka" userId="1f6e4e620b5509f3" providerId="LiveId" clId="{EB1D8C35-0E87-436A-8C70-E246A71C5211}" dt="2020-03-23T18:16:48.514" v="46"/>
          <ac:picMkLst>
            <pc:docMk/>
            <pc:sldMk cId="322131896" sldId="340"/>
            <ac:picMk id="7" creationId="{514782EC-5831-4A7C-A4FC-E0E465299C72}"/>
          </ac:picMkLst>
        </pc:picChg>
        <pc:inkChg chg="add">
          <ac:chgData name="Krzysztof Durka" userId="1f6e4e620b5509f3" providerId="LiveId" clId="{EB1D8C35-0E87-436A-8C70-E246A71C5211}" dt="2020-03-23T18:16:48.514" v="46"/>
          <ac:inkMkLst>
            <pc:docMk/>
            <pc:sldMk cId="322131896" sldId="340"/>
            <ac:inkMk id="2" creationId="{73F52839-607A-4314-83E5-B1E34490028F}"/>
          </ac:inkMkLst>
        </pc:inkChg>
      </pc:sldChg>
      <pc:sldChg chg="addSp modSp">
        <pc:chgData name="Krzysztof Durka" userId="1f6e4e620b5509f3" providerId="LiveId" clId="{EB1D8C35-0E87-436A-8C70-E246A71C5211}" dt="2020-03-23T18:16:48.514" v="46"/>
        <pc:sldMkLst>
          <pc:docMk/>
          <pc:sldMk cId="1523796442" sldId="341"/>
        </pc:sldMkLst>
        <pc:picChg chg="add mod">
          <ac:chgData name="Krzysztof Durka" userId="1f6e4e620b5509f3" providerId="LiveId" clId="{EB1D8C35-0E87-436A-8C70-E246A71C5211}" dt="2020-03-23T18:16:48.514" v="46"/>
          <ac:picMkLst>
            <pc:docMk/>
            <pc:sldMk cId="1523796442" sldId="341"/>
            <ac:picMk id="7" creationId="{21790926-CA4C-4051-9F15-3A448210DC26}"/>
          </ac:picMkLst>
        </pc:picChg>
        <pc:inkChg chg="add">
          <ac:chgData name="Krzysztof Durka" userId="1f6e4e620b5509f3" providerId="LiveId" clId="{EB1D8C35-0E87-436A-8C70-E246A71C5211}" dt="2020-03-23T18:16:48.514" v="46"/>
          <ac:inkMkLst>
            <pc:docMk/>
            <pc:sldMk cId="1523796442" sldId="341"/>
            <ac:inkMk id="2" creationId="{40E58EB4-FB6C-49DB-B543-096FD4C4479E}"/>
          </ac:inkMkLst>
        </pc:inkChg>
      </pc:sldChg>
      <pc:sldChg chg="addSp modSp">
        <pc:chgData name="Krzysztof Durka" userId="1f6e4e620b5509f3" providerId="LiveId" clId="{EB1D8C35-0E87-436A-8C70-E246A71C5211}" dt="2020-03-23T18:16:48.514" v="46"/>
        <pc:sldMkLst>
          <pc:docMk/>
          <pc:sldMk cId="2285395013" sldId="342"/>
        </pc:sldMkLst>
        <pc:picChg chg="add mod">
          <ac:chgData name="Krzysztof Durka" userId="1f6e4e620b5509f3" providerId="LiveId" clId="{EB1D8C35-0E87-436A-8C70-E246A71C5211}" dt="2020-03-23T18:16:48.514" v="46"/>
          <ac:picMkLst>
            <pc:docMk/>
            <pc:sldMk cId="2285395013" sldId="342"/>
            <ac:picMk id="3" creationId="{8D7F6E4E-7C4D-40E4-A39B-C9E15DC05338}"/>
          </ac:picMkLst>
        </pc:picChg>
        <pc:inkChg chg="add">
          <ac:chgData name="Krzysztof Durka" userId="1f6e4e620b5509f3" providerId="LiveId" clId="{EB1D8C35-0E87-436A-8C70-E246A71C5211}" dt="2020-03-23T18:16:48.514" v="46"/>
          <ac:inkMkLst>
            <pc:docMk/>
            <pc:sldMk cId="2285395013" sldId="342"/>
            <ac:inkMk id="2" creationId="{7704A54B-11CC-4738-B953-AC4F6FCBC3D1}"/>
          </ac:inkMkLst>
        </pc:inkChg>
      </pc:sldChg>
      <pc:sldChg chg="addSp modSp">
        <pc:chgData name="Krzysztof Durka" userId="1f6e4e620b5509f3" providerId="LiveId" clId="{EB1D8C35-0E87-436A-8C70-E246A71C5211}" dt="2020-03-23T18:16:48.514" v="46"/>
        <pc:sldMkLst>
          <pc:docMk/>
          <pc:sldMk cId="928146155" sldId="343"/>
        </pc:sldMkLst>
        <pc:picChg chg="add mod">
          <ac:chgData name="Krzysztof Durka" userId="1f6e4e620b5509f3" providerId="LiveId" clId="{EB1D8C35-0E87-436A-8C70-E246A71C5211}" dt="2020-03-23T18:16:48.514" v="46"/>
          <ac:picMkLst>
            <pc:docMk/>
            <pc:sldMk cId="928146155" sldId="343"/>
            <ac:picMk id="7" creationId="{1612280A-C6B3-466C-8C6D-F36881BDA2C9}"/>
          </ac:picMkLst>
        </pc:picChg>
        <pc:inkChg chg="add">
          <ac:chgData name="Krzysztof Durka" userId="1f6e4e620b5509f3" providerId="LiveId" clId="{EB1D8C35-0E87-436A-8C70-E246A71C5211}" dt="2020-03-23T18:16:48.514" v="46"/>
          <ac:inkMkLst>
            <pc:docMk/>
            <pc:sldMk cId="928146155" sldId="343"/>
            <ac:inkMk id="2" creationId="{428E9BBF-6CF9-48DF-96AA-44F0395253FE}"/>
          </ac:inkMkLst>
        </pc:inkChg>
      </pc:sldChg>
      <pc:sldChg chg="addSp modSp">
        <pc:chgData name="Krzysztof Durka" userId="1f6e4e620b5509f3" providerId="LiveId" clId="{EB1D8C35-0E87-436A-8C70-E246A71C5211}" dt="2020-03-23T18:16:48.514" v="46"/>
        <pc:sldMkLst>
          <pc:docMk/>
          <pc:sldMk cId="2051097461" sldId="344"/>
        </pc:sldMkLst>
        <pc:picChg chg="add mod">
          <ac:chgData name="Krzysztof Durka" userId="1f6e4e620b5509f3" providerId="LiveId" clId="{EB1D8C35-0E87-436A-8C70-E246A71C5211}" dt="2020-03-23T18:16:48.514" v="46"/>
          <ac:picMkLst>
            <pc:docMk/>
            <pc:sldMk cId="2051097461" sldId="344"/>
            <ac:picMk id="7" creationId="{4A656677-8EA2-4EFC-B043-6D3B5C75D755}"/>
          </ac:picMkLst>
        </pc:picChg>
        <pc:inkChg chg="add">
          <ac:chgData name="Krzysztof Durka" userId="1f6e4e620b5509f3" providerId="LiveId" clId="{EB1D8C35-0E87-436A-8C70-E246A71C5211}" dt="2020-03-23T18:16:48.514" v="46"/>
          <ac:inkMkLst>
            <pc:docMk/>
            <pc:sldMk cId="2051097461" sldId="344"/>
            <ac:inkMk id="2" creationId="{92FA78A5-EFD3-436F-A809-A223762D1817}"/>
          </ac:inkMkLst>
        </pc:inkChg>
      </pc:sldChg>
      <pc:sldChg chg="addSp modSp">
        <pc:chgData name="Krzysztof Durka" userId="1f6e4e620b5509f3" providerId="LiveId" clId="{EB1D8C35-0E87-436A-8C70-E246A71C5211}" dt="2020-03-23T18:16:48.514" v="46"/>
        <pc:sldMkLst>
          <pc:docMk/>
          <pc:sldMk cId="2376687487" sldId="345"/>
        </pc:sldMkLst>
        <pc:picChg chg="add mod">
          <ac:chgData name="Krzysztof Durka" userId="1f6e4e620b5509f3" providerId="LiveId" clId="{EB1D8C35-0E87-436A-8C70-E246A71C5211}" dt="2020-03-23T18:16:48.514" v="46"/>
          <ac:picMkLst>
            <pc:docMk/>
            <pc:sldMk cId="2376687487" sldId="345"/>
            <ac:picMk id="4" creationId="{8A84ED49-BA74-45CD-9614-FD02F12721F5}"/>
          </ac:picMkLst>
        </pc:picChg>
        <pc:inkChg chg="add">
          <ac:chgData name="Krzysztof Durka" userId="1f6e4e620b5509f3" providerId="LiveId" clId="{EB1D8C35-0E87-436A-8C70-E246A71C5211}" dt="2020-03-23T18:16:48.514" v="46"/>
          <ac:inkMkLst>
            <pc:docMk/>
            <pc:sldMk cId="2376687487" sldId="345"/>
            <ac:inkMk id="2" creationId="{B6718A8B-2ECD-4F93-8506-E76F93088D92}"/>
          </ac:inkMkLst>
        </pc:inkChg>
      </pc:sldChg>
      <pc:sldChg chg="addSp modSp">
        <pc:chgData name="Krzysztof Durka" userId="1f6e4e620b5509f3" providerId="LiveId" clId="{EB1D8C35-0E87-436A-8C70-E246A71C5211}" dt="2020-03-23T18:16:48.514" v="46"/>
        <pc:sldMkLst>
          <pc:docMk/>
          <pc:sldMk cId="2967968782" sldId="346"/>
        </pc:sldMkLst>
        <pc:picChg chg="add mod">
          <ac:chgData name="Krzysztof Durka" userId="1f6e4e620b5509f3" providerId="LiveId" clId="{EB1D8C35-0E87-436A-8C70-E246A71C5211}" dt="2020-03-23T18:16:48.514" v="46"/>
          <ac:picMkLst>
            <pc:docMk/>
            <pc:sldMk cId="2967968782" sldId="346"/>
            <ac:picMk id="6" creationId="{9D984995-7084-4709-84F0-C2B39FD0A11A}"/>
          </ac:picMkLst>
        </pc:picChg>
        <pc:inkChg chg="add">
          <ac:chgData name="Krzysztof Durka" userId="1f6e4e620b5509f3" providerId="LiveId" clId="{EB1D8C35-0E87-436A-8C70-E246A71C5211}" dt="2020-03-23T18:16:48.514" v="46"/>
          <ac:inkMkLst>
            <pc:docMk/>
            <pc:sldMk cId="2967968782" sldId="346"/>
            <ac:inkMk id="5" creationId="{0740F8DB-8E5F-4B30-801B-B4B98BF86134}"/>
          </ac:inkMkLst>
        </pc:inkChg>
      </pc:sldChg>
      <pc:sldChg chg="addSp delSp modSp modTransition modAnim">
        <pc:chgData name="Krzysztof Durka" userId="1f6e4e620b5509f3" providerId="LiveId" clId="{EB1D8C35-0E87-436A-8C70-E246A71C5211}" dt="2020-03-23T18:24:43.324" v="50"/>
        <pc:sldMkLst>
          <pc:docMk/>
          <pc:sldMk cId="4236550531" sldId="347"/>
        </pc:sldMkLst>
        <pc:picChg chg="add del mod">
          <ac:chgData name="Krzysztof Durka" userId="1f6e4e620b5509f3" providerId="LiveId" clId="{EB1D8C35-0E87-436A-8C70-E246A71C5211}" dt="2020-03-23T18:17:13.705" v="47"/>
          <ac:picMkLst>
            <pc:docMk/>
            <pc:sldMk cId="4236550531" sldId="347"/>
            <ac:picMk id="3" creationId="{F70B6172-EF0B-4A79-963E-1208E95F7E32}"/>
          </ac:picMkLst>
        </pc:picChg>
        <pc:picChg chg="add del mod">
          <ac:chgData name="Krzysztof Durka" userId="1f6e4e620b5509f3" providerId="LiveId" clId="{EB1D8C35-0E87-436A-8C70-E246A71C5211}" dt="2020-03-23T18:19:54.642" v="49"/>
          <ac:picMkLst>
            <pc:docMk/>
            <pc:sldMk cId="4236550531" sldId="347"/>
            <ac:picMk id="4" creationId="{96AB20CB-EFE9-42DE-874B-7889FF8CBEE6}"/>
          </ac:picMkLst>
        </pc:picChg>
        <pc:picChg chg="add mod">
          <ac:chgData name="Krzysztof Durka" userId="1f6e4e620b5509f3" providerId="LiveId" clId="{EB1D8C35-0E87-436A-8C70-E246A71C5211}" dt="2020-03-23T18:24:43.324" v="50"/>
          <ac:picMkLst>
            <pc:docMk/>
            <pc:sldMk cId="4236550531" sldId="347"/>
            <ac:picMk id="5" creationId="{E018467B-63A6-42EC-817D-AA381F62E7B1}"/>
          </ac:picMkLst>
        </pc:picChg>
      </pc:sldChg>
      <pc:sldChg chg="addSp modSp">
        <pc:chgData name="Krzysztof Durka" userId="1f6e4e620b5509f3" providerId="LiveId" clId="{EB1D8C35-0E87-436A-8C70-E246A71C5211}" dt="2020-03-23T18:24:43.324" v="50"/>
        <pc:sldMkLst>
          <pc:docMk/>
          <pc:sldMk cId="2950726977" sldId="348"/>
        </pc:sldMkLst>
        <pc:picChg chg="add mod">
          <ac:chgData name="Krzysztof Durka" userId="1f6e4e620b5509f3" providerId="LiveId" clId="{EB1D8C35-0E87-436A-8C70-E246A71C5211}" dt="2020-03-23T18:24:43.324" v="50"/>
          <ac:picMkLst>
            <pc:docMk/>
            <pc:sldMk cId="2950726977" sldId="348"/>
            <ac:picMk id="7" creationId="{AEB8957C-359A-46A8-82CE-2E9C0DEE5997}"/>
          </ac:picMkLst>
        </pc:picChg>
        <pc:inkChg chg="add">
          <ac:chgData name="Krzysztof Durka" userId="1f6e4e620b5509f3" providerId="LiveId" clId="{EB1D8C35-0E87-436A-8C70-E246A71C5211}" dt="2020-03-23T18:24:43.324" v="50"/>
          <ac:inkMkLst>
            <pc:docMk/>
            <pc:sldMk cId="2950726977" sldId="348"/>
            <ac:inkMk id="2" creationId="{E8313188-2CE9-45E6-A6BE-FB9CE7B94192}"/>
          </ac:inkMkLst>
        </pc:inkChg>
      </pc:sldChg>
      <pc:sldChg chg="addSp modSp">
        <pc:chgData name="Krzysztof Durka" userId="1f6e4e620b5509f3" providerId="LiveId" clId="{EB1D8C35-0E87-436A-8C70-E246A71C5211}" dt="2020-03-23T18:24:43.324" v="50"/>
        <pc:sldMkLst>
          <pc:docMk/>
          <pc:sldMk cId="3048063789" sldId="349"/>
        </pc:sldMkLst>
        <pc:picChg chg="add mod">
          <ac:chgData name="Krzysztof Durka" userId="1f6e4e620b5509f3" providerId="LiveId" clId="{EB1D8C35-0E87-436A-8C70-E246A71C5211}" dt="2020-03-23T18:24:43.324" v="50"/>
          <ac:picMkLst>
            <pc:docMk/>
            <pc:sldMk cId="3048063789" sldId="349"/>
            <ac:picMk id="3" creationId="{45F0B179-B5F4-49C6-8FAC-90C54668F5CE}"/>
          </ac:picMkLst>
        </pc:picChg>
        <pc:inkChg chg="add">
          <ac:chgData name="Krzysztof Durka" userId="1f6e4e620b5509f3" providerId="LiveId" clId="{EB1D8C35-0E87-436A-8C70-E246A71C5211}" dt="2020-03-23T18:24:43.324" v="50"/>
          <ac:inkMkLst>
            <pc:docMk/>
            <pc:sldMk cId="3048063789" sldId="349"/>
            <ac:inkMk id="2" creationId="{5A66194A-650E-4CC4-B9B8-BDA0A9A3B2F5}"/>
          </ac:inkMkLst>
        </pc:inkChg>
      </pc:sldChg>
      <pc:sldChg chg="addSp modSp">
        <pc:chgData name="Krzysztof Durka" userId="1f6e4e620b5509f3" providerId="LiveId" clId="{EB1D8C35-0E87-436A-8C70-E246A71C5211}" dt="2020-03-23T18:24:43.324" v="50"/>
        <pc:sldMkLst>
          <pc:docMk/>
          <pc:sldMk cId="3831477978" sldId="350"/>
        </pc:sldMkLst>
        <pc:picChg chg="add mod">
          <ac:chgData name="Krzysztof Durka" userId="1f6e4e620b5509f3" providerId="LiveId" clId="{EB1D8C35-0E87-436A-8C70-E246A71C5211}" dt="2020-03-23T18:24:43.324" v="50"/>
          <ac:picMkLst>
            <pc:docMk/>
            <pc:sldMk cId="3831477978" sldId="350"/>
            <ac:picMk id="10" creationId="{DB6BE692-8A96-4197-933F-07E2C29BAD20}"/>
          </ac:picMkLst>
        </pc:picChg>
        <pc:inkChg chg="add">
          <ac:chgData name="Krzysztof Durka" userId="1f6e4e620b5509f3" providerId="LiveId" clId="{EB1D8C35-0E87-436A-8C70-E246A71C5211}" dt="2020-03-23T18:24:43.324" v="50"/>
          <ac:inkMkLst>
            <pc:docMk/>
            <pc:sldMk cId="3831477978" sldId="350"/>
            <ac:inkMk id="9" creationId="{C489A5E5-8166-4ABD-A917-EB667F86544C}"/>
          </ac:inkMkLst>
        </pc:inkChg>
      </pc:sldChg>
      <pc:sldChg chg="addSp modSp">
        <pc:chgData name="Krzysztof Durka" userId="1f6e4e620b5509f3" providerId="LiveId" clId="{EB1D8C35-0E87-436A-8C70-E246A71C5211}" dt="2020-03-23T18:24:43.324" v="50"/>
        <pc:sldMkLst>
          <pc:docMk/>
          <pc:sldMk cId="3990210018" sldId="351"/>
        </pc:sldMkLst>
        <pc:picChg chg="add mod">
          <ac:chgData name="Krzysztof Durka" userId="1f6e4e620b5509f3" providerId="LiveId" clId="{EB1D8C35-0E87-436A-8C70-E246A71C5211}" dt="2020-03-23T18:24:43.324" v="50"/>
          <ac:picMkLst>
            <pc:docMk/>
            <pc:sldMk cId="3990210018" sldId="351"/>
            <ac:picMk id="3" creationId="{0C880F78-26D5-4E00-BB33-8A5DE072E280}"/>
          </ac:picMkLst>
        </pc:picChg>
        <pc:inkChg chg="add">
          <ac:chgData name="Krzysztof Durka" userId="1f6e4e620b5509f3" providerId="LiveId" clId="{EB1D8C35-0E87-436A-8C70-E246A71C5211}" dt="2020-03-23T18:24:43.324" v="50"/>
          <ac:inkMkLst>
            <pc:docMk/>
            <pc:sldMk cId="3990210018" sldId="351"/>
            <ac:inkMk id="2" creationId="{AA4145C8-D916-48C4-9A41-21AF8C6E79B1}"/>
          </ac:inkMkLst>
        </pc:inkChg>
      </pc:sldChg>
      <pc:sldChg chg="addSp delSp modSp">
        <pc:chgData name="Krzysztof Durka" userId="1f6e4e620b5509f3" providerId="LiveId" clId="{EB1D8C35-0E87-436A-8C70-E246A71C5211}" dt="2020-03-23T14:48:03.517" v="12"/>
        <pc:sldMkLst>
          <pc:docMk/>
          <pc:sldMk cId="0" sldId="373"/>
        </pc:sldMkLst>
        <pc:picChg chg="add del mod">
          <ac:chgData name="Krzysztof Durka" userId="1f6e4e620b5509f3" providerId="LiveId" clId="{EB1D8C35-0E87-436A-8C70-E246A71C5211}" dt="2020-03-23T14:48:03.517" v="12"/>
          <ac:picMkLst>
            <pc:docMk/>
            <pc:sldMk cId="0" sldId="373"/>
            <ac:picMk id="10" creationId="{BBDBADC6-AF84-4891-81F7-1FC7D820C27E}"/>
          </ac:picMkLst>
        </pc:picChg>
        <pc:picChg chg="add mod">
          <ac:chgData name="Krzysztof Durka" userId="1f6e4e620b5509f3" providerId="LiveId" clId="{EB1D8C35-0E87-436A-8C70-E246A71C5211}" dt="2020-03-23T14:48:03.517" v="12"/>
          <ac:picMkLst>
            <pc:docMk/>
            <pc:sldMk cId="0" sldId="373"/>
            <ac:picMk id="12" creationId="{E9159434-5672-4A16-A8C0-07F88FB7AF9E}"/>
          </ac:picMkLst>
        </pc:picChg>
        <pc:inkChg chg="add">
          <ac:chgData name="Krzysztof Durka" userId="1f6e4e620b5509f3" providerId="LiveId" clId="{EB1D8C35-0E87-436A-8C70-E246A71C5211}" dt="2020-03-23T14:48:03.517" v="12"/>
          <ac:inkMkLst>
            <pc:docMk/>
            <pc:sldMk cId="0" sldId="373"/>
            <ac:inkMk id="11" creationId="{527EACD6-8811-452B-B796-8DF0FF53673E}"/>
          </ac:inkMkLst>
        </pc:inkChg>
      </pc:sldChg>
      <pc:sldChg chg="addSp delSp modSp modTransition modAnim">
        <pc:chgData name="Krzysztof Durka" userId="1f6e4e620b5509f3" providerId="LiveId" clId="{EB1D8C35-0E87-436A-8C70-E246A71C5211}" dt="2020-03-23T17:39:58.141" v="32"/>
        <pc:sldMkLst>
          <pc:docMk/>
          <pc:sldMk cId="1260637159" sldId="375"/>
        </pc:sldMkLst>
        <pc:picChg chg="add del mod">
          <ac:chgData name="Krzysztof Durka" userId="1f6e4e620b5509f3" providerId="LiveId" clId="{EB1D8C35-0E87-436A-8C70-E246A71C5211}" dt="2020-03-23T17:33:25.165" v="31"/>
          <ac:picMkLst>
            <pc:docMk/>
            <pc:sldMk cId="1260637159" sldId="375"/>
            <ac:picMk id="5" creationId="{895E6C30-8517-4BB2-AADB-6465A2C7EA0F}"/>
          </ac:picMkLst>
        </pc:picChg>
        <pc:picChg chg="add mod">
          <ac:chgData name="Krzysztof Durka" userId="1f6e4e620b5509f3" providerId="LiveId" clId="{EB1D8C35-0E87-436A-8C70-E246A71C5211}" dt="2020-03-23T17:39:58.141" v="32"/>
          <ac:picMkLst>
            <pc:docMk/>
            <pc:sldMk cId="1260637159" sldId="375"/>
            <ac:picMk id="7" creationId="{46517CD6-8BB6-44A1-AEC6-822057A9A3D7}"/>
          </ac:picMkLst>
        </pc:picChg>
        <pc:inkChg chg="add">
          <ac:chgData name="Krzysztof Durka" userId="1f6e4e620b5509f3" providerId="LiveId" clId="{EB1D8C35-0E87-436A-8C70-E246A71C5211}" dt="2020-03-23T17:39:58.141" v="32"/>
          <ac:inkMkLst>
            <pc:docMk/>
            <pc:sldMk cId="1260637159" sldId="375"/>
            <ac:inkMk id="6" creationId="{E9E63D76-90B0-4AF3-BCBB-2F852FB70675}"/>
          </ac:inkMkLst>
        </pc:inkChg>
      </pc:sldChg>
      <pc:sldChg chg="addSp modSp">
        <pc:chgData name="Krzysztof Durka" userId="1f6e4e620b5509f3" providerId="LiveId" clId="{EB1D8C35-0E87-436A-8C70-E246A71C5211}" dt="2020-03-23T17:48:30.136" v="34"/>
        <pc:sldMkLst>
          <pc:docMk/>
          <pc:sldMk cId="2570050287" sldId="377"/>
        </pc:sldMkLst>
        <pc:picChg chg="add mod">
          <ac:chgData name="Krzysztof Durka" userId="1f6e4e620b5509f3" providerId="LiveId" clId="{EB1D8C35-0E87-436A-8C70-E246A71C5211}" dt="2020-03-23T17:48:30.136" v="34"/>
          <ac:picMkLst>
            <pc:docMk/>
            <pc:sldMk cId="2570050287" sldId="377"/>
            <ac:picMk id="6" creationId="{54370351-B6E2-49C5-8DEF-E79E4064CF1F}"/>
          </ac:picMkLst>
        </pc:picChg>
        <pc:inkChg chg="add">
          <ac:chgData name="Krzysztof Durka" userId="1f6e4e620b5509f3" providerId="LiveId" clId="{EB1D8C35-0E87-436A-8C70-E246A71C5211}" dt="2020-03-23T17:48:30.136" v="34"/>
          <ac:inkMkLst>
            <pc:docMk/>
            <pc:sldMk cId="2570050287" sldId="377"/>
            <ac:inkMk id="5" creationId="{CFC5FAF8-EBE9-40DC-88A7-DC2089F306BC}"/>
          </ac:inkMkLst>
        </pc:inkChg>
      </pc:sldChg>
      <pc:sldChg chg="addSp modSp">
        <pc:chgData name="Krzysztof Durka" userId="1f6e4e620b5509f3" providerId="LiveId" clId="{EB1D8C35-0E87-436A-8C70-E246A71C5211}" dt="2020-03-23T17:48:30.136" v="34"/>
        <pc:sldMkLst>
          <pc:docMk/>
          <pc:sldMk cId="2667783308" sldId="379"/>
        </pc:sldMkLst>
        <pc:picChg chg="add mod">
          <ac:chgData name="Krzysztof Durka" userId="1f6e4e620b5509f3" providerId="LiveId" clId="{EB1D8C35-0E87-436A-8C70-E246A71C5211}" dt="2020-03-23T17:48:30.136" v="34"/>
          <ac:picMkLst>
            <pc:docMk/>
            <pc:sldMk cId="2667783308" sldId="379"/>
            <ac:picMk id="18" creationId="{85F6245F-F035-4849-A61F-F930CEADE063}"/>
          </ac:picMkLst>
        </pc:picChg>
        <pc:inkChg chg="add">
          <ac:chgData name="Krzysztof Durka" userId="1f6e4e620b5509f3" providerId="LiveId" clId="{EB1D8C35-0E87-436A-8C70-E246A71C5211}" dt="2020-03-23T17:48:30.136" v="34"/>
          <ac:inkMkLst>
            <pc:docMk/>
            <pc:sldMk cId="2667783308" sldId="379"/>
            <ac:inkMk id="4" creationId="{AF7C5C4B-38FB-479A-8AB4-00B29A0F89E0}"/>
          </ac:inkMkLst>
        </pc:inkChg>
      </pc:sldChg>
      <pc:sldChg chg="addSp delSp modSp modTransition modAnim">
        <pc:chgData name="Krzysztof Durka" userId="1f6e4e620b5509f3" providerId="LiveId" clId="{EB1D8C35-0E87-436A-8C70-E246A71C5211}" dt="2020-03-23T17:48:30.136" v="34"/>
        <pc:sldMkLst>
          <pc:docMk/>
          <pc:sldMk cId="1289583578" sldId="380"/>
        </pc:sldMkLst>
        <pc:picChg chg="add del mod">
          <ac:chgData name="Krzysztof Durka" userId="1f6e4e620b5509f3" providerId="LiveId" clId="{EB1D8C35-0E87-436A-8C70-E246A71C5211}" dt="2020-03-23T17:40:00.320" v="33"/>
          <ac:picMkLst>
            <pc:docMk/>
            <pc:sldMk cId="1289583578" sldId="380"/>
            <ac:picMk id="2" creationId="{806EDE39-1759-4458-9879-1FB365E58FF5}"/>
          </ac:picMkLst>
        </pc:picChg>
        <pc:picChg chg="add mod">
          <ac:chgData name="Krzysztof Durka" userId="1f6e4e620b5509f3" providerId="LiveId" clId="{EB1D8C35-0E87-436A-8C70-E246A71C5211}" dt="2020-03-23T17:48:30.136" v="34"/>
          <ac:picMkLst>
            <pc:docMk/>
            <pc:sldMk cId="1289583578" sldId="380"/>
            <ac:picMk id="5" creationId="{C010C6DE-3B67-4C72-99DB-24EEE40DDECB}"/>
          </ac:picMkLst>
        </pc:picChg>
        <pc:inkChg chg="add">
          <ac:chgData name="Krzysztof Durka" userId="1f6e4e620b5509f3" providerId="LiveId" clId="{EB1D8C35-0E87-436A-8C70-E246A71C5211}" dt="2020-03-23T17:48:30.136" v="34"/>
          <ac:inkMkLst>
            <pc:docMk/>
            <pc:sldMk cId="1289583578" sldId="380"/>
            <ac:inkMk id="4" creationId="{7DE53BF0-E182-4883-B74B-ECA63B32310A}"/>
          </ac:inkMkLst>
        </pc:inkChg>
      </pc:sldChg>
      <pc:sldChg chg="addSp modSp">
        <pc:chgData name="Krzysztof Durka" userId="1f6e4e620b5509f3" providerId="LiveId" clId="{EB1D8C35-0E87-436A-8C70-E246A71C5211}" dt="2020-03-23T17:48:30.136" v="34"/>
        <pc:sldMkLst>
          <pc:docMk/>
          <pc:sldMk cId="4035010024" sldId="381"/>
        </pc:sldMkLst>
        <pc:picChg chg="add mod">
          <ac:chgData name="Krzysztof Durka" userId="1f6e4e620b5509f3" providerId="LiveId" clId="{EB1D8C35-0E87-436A-8C70-E246A71C5211}" dt="2020-03-23T17:48:30.136" v="34"/>
          <ac:picMkLst>
            <pc:docMk/>
            <pc:sldMk cId="4035010024" sldId="381"/>
            <ac:picMk id="2" creationId="{7640B415-D8E9-4F41-AFB8-8FA9F30C23E1}"/>
          </ac:picMkLst>
        </pc:picChg>
      </pc:sldChg>
      <pc:sldChg chg="addSp delSp modSp modTransition modAnim">
        <pc:chgData name="Krzysztof Durka" userId="1f6e4e620b5509f3" providerId="LiveId" clId="{EB1D8C35-0E87-436A-8C70-E246A71C5211}" dt="2020-03-23T14:48:03.517" v="12"/>
        <pc:sldMkLst>
          <pc:docMk/>
          <pc:sldMk cId="2615134409" sldId="382"/>
        </pc:sldMkLst>
        <pc:picChg chg="add del mod">
          <ac:chgData name="Krzysztof Durka" userId="1f6e4e620b5509f3" providerId="LiveId" clId="{EB1D8C35-0E87-436A-8C70-E246A71C5211}" dt="2020-03-23T14:27:14.619" v="5"/>
          <ac:picMkLst>
            <pc:docMk/>
            <pc:sldMk cId="2615134409" sldId="382"/>
            <ac:picMk id="2" creationId="{9F9F4F40-B6C5-4D80-8573-502D34633227}"/>
          </ac:picMkLst>
        </pc:picChg>
        <pc:picChg chg="add del mod">
          <ac:chgData name="Krzysztof Durka" userId="1f6e4e620b5509f3" providerId="LiveId" clId="{EB1D8C35-0E87-436A-8C70-E246A71C5211}" dt="2020-03-23T14:27:24.708" v="7"/>
          <ac:picMkLst>
            <pc:docMk/>
            <pc:sldMk cId="2615134409" sldId="382"/>
            <ac:picMk id="3" creationId="{4D29CFED-9199-411C-8D71-2113B85A053F}"/>
          </ac:picMkLst>
        </pc:picChg>
        <pc:picChg chg="add del mod">
          <ac:chgData name="Krzysztof Durka" userId="1f6e4e620b5509f3" providerId="LiveId" clId="{EB1D8C35-0E87-436A-8C70-E246A71C5211}" dt="2020-03-23T14:31:28.058" v="9"/>
          <ac:picMkLst>
            <pc:docMk/>
            <pc:sldMk cId="2615134409" sldId="382"/>
            <ac:picMk id="4" creationId="{D06C1D19-AFD2-433D-BD13-86666C00DA4C}"/>
          </ac:picMkLst>
        </pc:picChg>
        <pc:picChg chg="add del mod">
          <ac:chgData name="Krzysztof Durka" userId="1f6e4e620b5509f3" providerId="LiveId" clId="{EB1D8C35-0E87-436A-8C70-E246A71C5211}" dt="2020-03-23T14:31:47.628" v="11"/>
          <ac:picMkLst>
            <pc:docMk/>
            <pc:sldMk cId="2615134409" sldId="382"/>
            <ac:picMk id="5" creationId="{32F64F17-1328-4285-BE6B-68680AAF186C}"/>
          </ac:picMkLst>
        </pc:picChg>
        <pc:picChg chg="add mod">
          <ac:chgData name="Krzysztof Durka" userId="1f6e4e620b5509f3" providerId="LiveId" clId="{EB1D8C35-0E87-436A-8C70-E246A71C5211}" dt="2020-03-23T14:48:03.517" v="12"/>
          <ac:picMkLst>
            <pc:docMk/>
            <pc:sldMk cId="2615134409" sldId="382"/>
            <ac:picMk id="8" creationId="{3FFB15C2-6875-4C50-8AC7-BF39590F2D6F}"/>
          </ac:picMkLst>
        </pc:picChg>
        <pc:inkChg chg="add">
          <ac:chgData name="Krzysztof Durka" userId="1f6e4e620b5509f3" providerId="LiveId" clId="{EB1D8C35-0E87-436A-8C70-E246A71C5211}" dt="2020-03-23T14:48:03.517" v="12"/>
          <ac:inkMkLst>
            <pc:docMk/>
            <pc:sldMk cId="2615134409" sldId="382"/>
            <ac:inkMk id="7" creationId="{1C47F424-52C8-4A3D-80B1-B54020F09391}"/>
          </ac:inkMkLst>
        </pc:inkChg>
      </pc:sldChg>
      <pc:sldChg chg="addSp modSp">
        <pc:chgData name="Krzysztof Durka" userId="1f6e4e620b5509f3" providerId="LiveId" clId="{EB1D8C35-0E87-436A-8C70-E246A71C5211}" dt="2020-03-23T17:33:22.284" v="30"/>
        <pc:sldMkLst>
          <pc:docMk/>
          <pc:sldMk cId="3097554966" sldId="383"/>
        </pc:sldMkLst>
        <pc:picChg chg="add mod">
          <ac:chgData name="Krzysztof Durka" userId="1f6e4e620b5509f3" providerId="LiveId" clId="{EB1D8C35-0E87-436A-8C70-E246A71C5211}" dt="2020-03-23T17:33:22.284" v="30"/>
          <ac:picMkLst>
            <pc:docMk/>
            <pc:sldMk cId="3097554966" sldId="383"/>
            <ac:picMk id="4" creationId="{9BD40165-0F12-4FDB-9145-C59198DB3B88}"/>
          </ac:picMkLst>
        </pc:picChg>
        <pc:inkChg chg="add">
          <ac:chgData name="Krzysztof Durka" userId="1f6e4e620b5509f3" providerId="LiveId" clId="{EB1D8C35-0E87-436A-8C70-E246A71C5211}" dt="2020-03-23T17:33:22.284" v="30"/>
          <ac:inkMkLst>
            <pc:docMk/>
            <pc:sldMk cId="3097554966" sldId="383"/>
            <ac:inkMk id="3" creationId="{B79F4EA1-67EA-4790-AFFA-0375E80E0959}"/>
          </ac:inkMkLst>
        </pc:inkChg>
      </pc:sldChg>
      <pc:sldChg chg="addSp modSp">
        <pc:chgData name="Krzysztof Durka" userId="1f6e4e620b5509f3" providerId="LiveId" clId="{EB1D8C35-0E87-436A-8C70-E246A71C5211}" dt="2020-03-23T17:33:22.284" v="30"/>
        <pc:sldMkLst>
          <pc:docMk/>
          <pc:sldMk cId="3659722208" sldId="384"/>
        </pc:sldMkLst>
        <pc:picChg chg="add mod">
          <ac:chgData name="Krzysztof Durka" userId="1f6e4e620b5509f3" providerId="LiveId" clId="{EB1D8C35-0E87-436A-8C70-E246A71C5211}" dt="2020-03-23T17:33:22.284" v="30"/>
          <ac:picMkLst>
            <pc:docMk/>
            <pc:sldMk cId="3659722208" sldId="384"/>
            <ac:picMk id="4" creationId="{E02697B4-A070-4937-84C1-405BD8FCF362}"/>
          </ac:picMkLst>
        </pc:picChg>
        <pc:inkChg chg="add">
          <ac:chgData name="Krzysztof Durka" userId="1f6e4e620b5509f3" providerId="LiveId" clId="{EB1D8C35-0E87-436A-8C70-E246A71C5211}" dt="2020-03-23T17:33:22.284" v="30"/>
          <ac:inkMkLst>
            <pc:docMk/>
            <pc:sldMk cId="3659722208" sldId="384"/>
            <ac:inkMk id="2" creationId="{F120372A-1BD0-4465-B35A-0D229C7564D1}"/>
          </ac:inkMkLst>
        </pc:inkChg>
      </pc:sldChg>
      <pc:sldChg chg="addSp modSp">
        <pc:chgData name="Krzysztof Durka" userId="1f6e4e620b5509f3" providerId="LiveId" clId="{EB1D8C35-0E87-436A-8C70-E246A71C5211}" dt="2020-03-23T17:33:22.284" v="30"/>
        <pc:sldMkLst>
          <pc:docMk/>
          <pc:sldMk cId="445978902" sldId="385"/>
        </pc:sldMkLst>
        <pc:picChg chg="add mod">
          <ac:chgData name="Krzysztof Durka" userId="1f6e4e620b5509f3" providerId="LiveId" clId="{EB1D8C35-0E87-436A-8C70-E246A71C5211}" dt="2020-03-23T17:33:22.284" v="30"/>
          <ac:picMkLst>
            <pc:docMk/>
            <pc:sldMk cId="445978902" sldId="385"/>
            <ac:picMk id="5" creationId="{0AD95F5C-1AC0-4096-8C11-7BC902BA50AF}"/>
          </ac:picMkLst>
        </pc:picChg>
        <pc:inkChg chg="add">
          <ac:chgData name="Krzysztof Durka" userId="1f6e4e620b5509f3" providerId="LiveId" clId="{EB1D8C35-0E87-436A-8C70-E246A71C5211}" dt="2020-03-23T17:33:22.284" v="30"/>
          <ac:inkMkLst>
            <pc:docMk/>
            <pc:sldMk cId="445978902" sldId="385"/>
            <ac:inkMk id="3" creationId="{AC0720DE-2516-4D51-BC1F-1003C9F4011D}"/>
          </ac:inkMkLst>
        </pc:inkChg>
      </pc:sldChg>
      <pc:sldChg chg="addSp modSp">
        <pc:chgData name="Krzysztof Durka" userId="1f6e4e620b5509f3" providerId="LiveId" clId="{EB1D8C35-0E87-436A-8C70-E246A71C5211}" dt="2020-03-23T17:33:22.284" v="30"/>
        <pc:sldMkLst>
          <pc:docMk/>
          <pc:sldMk cId="1255536047" sldId="386"/>
        </pc:sldMkLst>
        <pc:picChg chg="add mod">
          <ac:chgData name="Krzysztof Durka" userId="1f6e4e620b5509f3" providerId="LiveId" clId="{EB1D8C35-0E87-436A-8C70-E246A71C5211}" dt="2020-03-23T17:33:22.284" v="30"/>
          <ac:picMkLst>
            <pc:docMk/>
            <pc:sldMk cId="1255536047" sldId="386"/>
            <ac:picMk id="5" creationId="{10B37E15-91D7-44C7-A751-13CD4976F494}"/>
          </ac:picMkLst>
        </pc:picChg>
        <pc:inkChg chg="add">
          <ac:chgData name="Krzysztof Durka" userId="1f6e4e620b5509f3" providerId="LiveId" clId="{EB1D8C35-0E87-436A-8C70-E246A71C5211}" dt="2020-03-23T17:33:22.284" v="30"/>
          <ac:inkMkLst>
            <pc:docMk/>
            <pc:sldMk cId="1255536047" sldId="386"/>
            <ac:inkMk id="4" creationId="{5DDF190B-4E2E-4844-A3F4-D4C9E21BD5E1}"/>
          </ac:inkMkLst>
        </pc:inkChg>
      </pc:sldChg>
      <pc:sldChg chg="addSp modSp">
        <pc:chgData name="Krzysztof Durka" userId="1f6e4e620b5509f3" providerId="LiveId" clId="{EB1D8C35-0E87-436A-8C70-E246A71C5211}" dt="2020-03-23T17:33:22.284" v="30"/>
        <pc:sldMkLst>
          <pc:docMk/>
          <pc:sldMk cId="144803191" sldId="387"/>
        </pc:sldMkLst>
        <pc:picChg chg="add mod">
          <ac:chgData name="Krzysztof Durka" userId="1f6e4e620b5509f3" providerId="LiveId" clId="{EB1D8C35-0E87-436A-8C70-E246A71C5211}" dt="2020-03-23T17:33:22.284" v="30"/>
          <ac:picMkLst>
            <pc:docMk/>
            <pc:sldMk cId="144803191" sldId="387"/>
            <ac:picMk id="8" creationId="{92692CAA-8E02-4E4E-AE56-F66F144A9306}"/>
          </ac:picMkLst>
        </pc:picChg>
        <pc:inkChg chg="add">
          <ac:chgData name="Krzysztof Durka" userId="1f6e4e620b5509f3" providerId="LiveId" clId="{EB1D8C35-0E87-436A-8C70-E246A71C5211}" dt="2020-03-23T17:33:22.284" v="30"/>
          <ac:inkMkLst>
            <pc:docMk/>
            <pc:sldMk cId="144803191" sldId="387"/>
            <ac:inkMk id="7" creationId="{5B8AADEA-F1A3-415B-A6E4-4AC6A553E4F6}"/>
          </ac:inkMkLst>
        </pc:inkChg>
      </pc:sldChg>
      <pc:sldChg chg="addSp delSp modSp modTransition modAnim">
        <pc:chgData name="Krzysztof Durka" userId="1f6e4e620b5509f3" providerId="LiveId" clId="{EB1D8C35-0E87-436A-8C70-E246A71C5211}" dt="2020-03-23T18:04:44.554" v="39"/>
        <pc:sldMkLst>
          <pc:docMk/>
          <pc:sldMk cId="2811864907" sldId="388"/>
        </pc:sldMkLst>
        <pc:picChg chg="add del mod">
          <ac:chgData name="Krzysztof Durka" userId="1f6e4e620b5509f3" providerId="LiveId" clId="{EB1D8C35-0E87-436A-8C70-E246A71C5211}" dt="2020-03-23T17:54:42.445" v="38"/>
          <ac:picMkLst>
            <pc:docMk/>
            <pc:sldMk cId="2811864907" sldId="388"/>
            <ac:picMk id="2" creationId="{7F6B4342-9983-497B-9C8B-AAD692C37188}"/>
          </ac:picMkLst>
        </pc:picChg>
        <pc:picChg chg="add mod">
          <ac:chgData name="Krzysztof Durka" userId="1f6e4e620b5509f3" providerId="LiveId" clId="{EB1D8C35-0E87-436A-8C70-E246A71C5211}" dt="2020-03-23T18:04:44.554" v="39"/>
          <ac:picMkLst>
            <pc:docMk/>
            <pc:sldMk cId="2811864907" sldId="388"/>
            <ac:picMk id="5" creationId="{6BCF042D-40F7-4791-A1BD-32299F38ECFA}"/>
          </ac:picMkLst>
        </pc:picChg>
        <pc:inkChg chg="add">
          <ac:chgData name="Krzysztof Durka" userId="1f6e4e620b5509f3" providerId="LiveId" clId="{EB1D8C35-0E87-436A-8C70-E246A71C5211}" dt="2020-03-23T18:04:44.554" v="39"/>
          <ac:inkMkLst>
            <pc:docMk/>
            <pc:sldMk cId="2811864907" sldId="388"/>
            <ac:inkMk id="4" creationId="{0195F94F-4284-4ADB-BB53-9683E1DDEF70}"/>
          </ac:inkMkLst>
        </pc:inkChg>
      </pc:sldChg>
      <pc:sldChg chg="addSp modSp">
        <pc:chgData name="Krzysztof Durka" userId="1f6e4e620b5509f3" providerId="LiveId" clId="{EB1D8C35-0E87-436A-8C70-E246A71C5211}" dt="2020-03-23T18:04:44.554" v="39"/>
        <pc:sldMkLst>
          <pc:docMk/>
          <pc:sldMk cId="2646008240" sldId="389"/>
        </pc:sldMkLst>
        <pc:picChg chg="add mod">
          <ac:chgData name="Krzysztof Durka" userId="1f6e4e620b5509f3" providerId="LiveId" clId="{EB1D8C35-0E87-436A-8C70-E246A71C5211}" dt="2020-03-23T18:04:44.554" v="39"/>
          <ac:picMkLst>
            <pc:docMk/>
            <pc:sldMk cId="2646008240" sldId="389"/>
            <ac:picMk id="2" creationId="{411268AE-D46B-4166-AD0B-25BEC21AC7EE}"/>
          </ac:picMkLst>
        </pc:picChg>
      </pc:sldChg>
      <pc:sldChg chg="addSp modSp">
        <pc:chgData name="Krzysztof Durka" userId="1f6e4e620b5509f3" providerId="LiveId" clId="{EB1D8C35-0E87-436A-8C70-E246A71C5211}" dt="2020-03-23T18:04:44.554" v="39"/>
        <pc:sldMkLst>
          <pc:docMk/>
          <pc:sldMk cId="3964849886" sldId="390"/>
        </pc:sldMkLst>
        <pc:picChg chg="add mod">
          <ac:chgData name="Krzysztof Durka" userId="1f6e4e620b5509f3" providerId="LiveId" clId="{EB1D8C35-0E87-436A-8C70-E246A71C5211}" dt="2020-03-23T18:04:44.554" v="39"/>
          <ac:picMkLst>
            <pc:docMk/>
            <pc:sldMk cId="3964849886" sldId="390"/>
            <ac:picMk id="14" creationId="{53776001-1296-45E8-96AF-AD4A03C7752D}"/>
          </ac:picMkLst>
        </pc:picChg>
        <pc:inkChg chg="add">
          <ac:chgData name="Krzysztof Durka" userId="1f6e4e620b5509f3" providerId="LiveId" clId="{EB1D8C35-0E87-436A-8C70-E246A71C5211}" dt="2020-03-23T18:04:44.554" v="39"/>
          <ac:inkMkLst>
            <pc:docMk/>
            <pc:sldMk cId="3964849886" sldId="390"/>
            <ac:inkMk id="7" creationId="{9665B707-5AAD-4CED-885B-59395A49364F}"/>
          </ac:inkMkLst>
        </pc:inkChg>
      </pc:sldChg>
      <pc:sldChg chg="addSp delSp modSp add modTransition delAnim modAnim">
        <pc:chgData name="Krzysztof Durka" userId="1f6e4e620b5509f3" providerId="LiveId" clId="{EB1D8C35-0E87-436A-8C70-E246A71C5211}" dt="2020-03-23T17:20:52.485" v="29"/>
        <pc:sldMkLst>
          <pc:docMk/>
          <pc:sldMk cId="2617281791" sldId="391"/>
        </pc:sldMkLst>
        <pc:picChg chg="add del mod">
          <ac:chgData name="Krzysztof Durka" userId="1f6e4e620b5509f3" providerId="LiveId" clId="{EB1D8C35-0E87-436A-8C70-E246A71C5211}" dt="2020-03-23T15:06:44.976" v="20"/>
          <ac:picMkLst>
            <pc:docMk/>
            <pc:sldMk cId="2617281791" sldId="391"/>
            <ac:picMk id="2" creationId="{3D94DC0E-B26F-49DD-9C8D-76CDC6B253B3}"/>
          </ac:picMkLst>
        </pc:picChg>
        <pc:picChg chg="add del mod">
          <ac:chgData name="Krzysztof Durka" userId="1f6e4e620b5509f3" providerId="LiveId" clId="{EB1D8C35-0E87-436A-8C70-E246A71C5211}" dt="2020-03-23T17:13:56.305" v="22"/>
          <ac:picMkLst>
            <pc:docMk/>
            <pc:sldMk cId="2617281791" sldId="391"/>
            <ac:picMk id="3" creationId="{350172BF-FC57-44F3-AB8A-DEF547994E62}"/>
          </ac:picMkLst>
        </pc:picChg>
        <pc:picChg chg="add del mod">
          <ac:chgData name="Krzysztof Durka" userId="1f6e4e620b5509f3" providerId="LiveId" clId="{EB1D8C35-0E87-436A-8C70-E246A71C5211}" dt="2020-03-23T17:14:58.395" v="24"/>
          <ac:picMkLst>
            <pc:docMk/>
            <pc:sldMk cId="2617281791" sldId="391"/>
            <ac:picMk id="4" creationId="{F747DA3E-55F4-467E-8E58-6FD992BD2F4B}"/>
          </ac:picMkLst>
        </pc:picChg>
        <pc:picChg chg="add del mod">
          <ac:chgData name="Krzysztof Durka" userId="1f6e4e620b5509f3" providerId="LiveId" clId="{EB1D8C35-0E87-436A-8C70-E246A71C5211}" dt="2020-03-23T17:15:36.145" v="26"/>
          <ac:picMkLst>
            <pc:docMk/>
            <pc:sldMk cId="2617281791" sldId="391"/>
            <ac:picMk id="5" creationId="{630B95A4-B5C6-4E29-AC06-FE1401B09134}"/>
          </ac:picMkLst>
        </pc:picChg>
        <pc:picChg chg="del">
          <ac:chgData name="Krzysztof Durka" userId="1f6e4e620b5509f3" providerId="LiveId" clId="{EB1D8C35-0E87-436A-8C70-E246A71C5211}" dt="2020-03-23T14:57:23" v="17" actId="478"/>
          <ac:picMkLst>
            <pc:docMk/>
            <pc:sldMk cId="2617281791" sldId="391"/>
            <ac:picMk id="8" creationId="{3FFB15C2-6875-4C50-8AC7-BF39590F2D6F}"/>
          </ac:picMkLst>
        </pc:picChg>
        <pc:picChg chg="add del mod">
          <ac:chgData name="Krzysztof Durka" userId="1f6e4e620b5509f3" providerId="LiveId" clId="{EB1D8C35-0E87-436A-8C70-E246A71C5211}" dt="2020-03-23T17:16:31.435" v="28"/>
          <ac:picMkLst>
            <pc:docMk/>
            <pc:sldMk cId="2617281791" sldId="391"/>
            <ac:picMk id="9" creationId="{D7442B3A-184A-4E7E-B0D5-3C839C53C8B5}"/>
          </ac:picMkLst>
        </pc:picChg>
        <pc:picChg chg="add mod">
          <ac:chgData name="Krzysztof Durka" userId="1f6e4e620b5509f3" providerId="LiveId" clId="{EB1D8C35-0E87-436A-8C70-E246A71C5211}" dt="2020-03-23T17:20:52.485" v="29"/>
          <ac:picMkLst>
            <pc:docMk/>
            <pc:sldMk cId="2617281791" sldId="391"/>
            <ac:picMk id="10" creationId="{5817A46E-6602-4D57-98FD-4F28F3CC1231}"/>
          </ac:picMkLst>
        </pc:picChg>
        <pc:inkChg chg="del">
          <ac:chgData name="Krzysztof Durka" userId="1f6e4e620b5509f3" providerId="LiveId" clId="{EB1D8C35-0E87-436A-8C70-E246A71C5211}" dt="2020-03-23T14:57:26.184" v="18" actId="478"/>
          <ac:inkMkLst>
            <pc:docMk/>
            <pc:sldMk cId="2617281791" sldId="391"/>
            <ac:inkMk id="7" creationId="{1C47F424-52C8-4A3D-80B1-B54020F09391}"/>
          </ac:inkMkLst>
        </pc:ink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513D50-67BA-4F79-AFB2-38AABB0EBE4A}" type="datetimeFigureOut">
              <a:rPr lang="pl-PL" smtClean="0"/>
              <a:t>10.02.2023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239046-A06D-495A-BE06-55AC2DBDE640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821998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pPr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663416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t>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430042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t>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8105109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t>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41957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t>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627027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t>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879249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t>8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9014238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239046-A06D-495A-BE06-55AC2DBDE640}" type="slidenum">
              <a:rPr lang="pl-PL" smtClean="0"/>
              <a:t>2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56722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DCE6FA-E3AF-4E0C-864C-3D442B97C0A4}" type="datetime1">
              <a:rPr lang="pl-PL" smtClean="0"/>
              <a:t>10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67607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09514-66E1-4A40-869B-CADE8A172C22}" type="datetime1">
              <a:rPr lang="pl-PL" smtClean="0"/>
              <a:t>10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979894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06602F-D438-4B87-90E0-2358677C8292}" type="datetime1">
              <a:rPr lang="pl-PL" smtClean="0"/>
              <a:t>10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227852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76BD1-A89B-4EC3-AC7B-AFB8C75728DD}" type="datetime1">
              <a:rPr lang="pl-PL" smtClean="0"/>
              <a:t>10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478240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D3D4E-D59E-4ECF-9EAA-52338951A22B}" type="datetime1">
              <a:rPr lang="pl-PL" smtClean="0"/>
              <a:t>10.02.202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238856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76405-8579-4169-8967-7836916498DA}" type="datetime1">
              <a:rPr lang="pl-PL" smtClean="0"/>
              <a:t>10.02.2023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128318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F616B-F521-411C-9825-8CD9ED80C670}" type="datetime1">
              <a:rPr lang="pl-PL" smtClean="0"/>
              <a:t>10.02.2023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8490817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01DAEA-1619-4515-9960-E437B32E505A}" type="datetime1">
              <a:rPr lang="pl-PL" smtClean="0"/>
              <a:t>10.02.2023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856800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F97B9-D05F-4997-AE43-D0B8A7277627}" type="datetime1">
              <a:rPr lang="pl-PL" smtClean="0"/>
              <a:t>10.02.2023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7876577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956969-5FE5-48E8-857F-50569988C73E}" type="datetime1">
              <a:rPr lang="pl-PL" smtClean="0"/>
              <a:t>10.02.2023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755120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BB5BD-B47D-4EDF-8A96-66DF3D9D0BE6}" type="datetime1">
              <a:rPr lang="pl-PL" smtClean="0"/>
              <a:t>10.02.2023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cwiczenia 1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64872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1AC32D-3C36-4381-9CE6-C8FDBDF66756}" type="datetime1">
              <a:rPr lang="pl-PL" smtClean="0"/>
              <a:t>10.02.2023</a:t>
            </a:fld>
            <a:endParaRPr lang="pl-PL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l-PL" dirty="0" err="1"/>
              <a:t>cwiczenia</a:t>
            </a:r>
            <a:r>
              <a:rPr lang="pl-PL" dirty="0"/>
              <a:t> 1</a:t>
            </a:r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036102-EC07-4500-AD8A-F2023F93106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49668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34.png"/><Relationship Id="rId5" Type="http://schemas.openxmlformats.org/officeDocument/2006/relationships/image" Target="../media/image33.jpeg"/><Relationship Id="rId4" Type="http://schemas.openxmlformats.org/officeDocument/2006/relationships/hyperlink" Target="https://www.google.com/imgres?imgurl=https%3A%2F%2F5.imimg.com%2Fdata5%2FQW%2FMX%2FZT%2FSELLER-82575277%2Fraw-linseed-oil-500x500.jpg&amp;imgrefurl=https%3A%2F%2Fwww.indiamart.com%2Fproddetail%2Fraw-linseed-oil-21441994712.html&amp;tbnid=QcDnVHTIYiOxfM&amp;vet=12ahUKEwjmruyF5YPzAhXY6CoKHV1VD_oQMygFegUIARDXAQ..i&amp;docid=RGcPlRDvySeTOM&amp;w=500&amp;h=333&amp;q=linseed%20oil&amp;client=firefox-b-d&amp;ved=2ahUKEwjmruyF5YPzAhXY6CoKHV1VD_oQMygFegUIARDXAQ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svg"/><Relationship Id="rId10" Type="http://schemas.openxmlformats.org/officeDocument/2006/relationships/image" Target="../media/image9.jpeg"/><Relationship Id="rId4" Type="http://schemas.openxmlformats.org/officeDocument/2006/relationships/image" Target="../media/image6.png"/><Relationship Id="rId9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1.png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1" Type="http://schemas.openxmlformats.org/officeDocument/2006/relationships/tags" Target="../tags/tag2.xml"/><Relationship Id="rId11" Type="http://schemas.openxmlformats.org/officeDocument/2006/relationships/image" Target="../media/image15.png"/><Relationship Id="rId15" Type="http://schemas.openxmlformats.org/officeDocument/2006/relationships/image" Target="../media/image20.png"/><Relationship Id="rId10" Type="http://schemas.openxmlformats.org/officeDocument/2006/relationships/image" Target="../media/image130.png"/><Relationship Id="rId4" Type="http://schemas.openxmlformats.org/officeDocument/2006/relationships/image" Target="../media/image3.emf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gif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az 6" descr="Obraz zawierający laser, scena, wyroby metalowe, hak&#10;&#10;Opis wygenerowany automatycznie">
            <a:extLst>
              <a:ext uri="{FF2B5EF4-FFF2-40B4-BE49-F238E27FC236}">
                <a16:creationId xmlns:a16="http://schemas.microsoft.com/office/drawing/2014/main" id="{A23B69BD-7B03-4C83-AD90-380EC00E52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1"/>
            <a:ext cx="12192001" cy="6872749"/>
          </a:xfrm>
          <a:prstGeom prst="rect">
            <a:avLst/>
          </a:prstGeom>
        </p:spPr>
      </p:pic>
      <p:sp>
        <p:nvSpPr>
          <p:cNvPr id="11" name="Prostokąt 10">
            <a:extLst>
              <a:ext uri="{FF2B5EF4-FFF2-40B4-BE49-F238E27FC236}">
                <a16:creationId xmlns:a16="http://schemas.microsoft.com/office/drawing/2014/main" id="{A46606DC-4EC0-481D-A554-CD616789423C}"/>
              </a:ext>
            </a:extLst>
          </p:cNvPr>
          <p:cNvSpPr/>
          <p:nvPr/>
        </p:nvSpPr>
        <p:spPr>
          <a:xfrm>
            <a:off x="3957780" y="214087"/>
            <a:ext cx="444102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l-PL" sz="2800" b="1" dirty="0">
                <a:solidFill>
                  <a:schemeClr val="bg1"/>
                </a:solidFill>
              </a:rPr>
              <a:t>METODY SPEKTROSKOPOWE</a:t>
            </a:r>
          </a:p>
          <a:p>
            <a:pPr algn="ctr"/>
            <a:r>
              <a:rPr lang="pl-PL" sz="2800" b="1" dirty="0">
                <a:solidFill>
                  <a:srgbClr val="FF0000"/>
                </a:solidFill>
              </a:rPr>
              <a:t>Ćwiczenia rachunkowe </a:t>
            </a:r>
          </a:p>
        </p:txBody>
      </p:sp>
      <p:sp>
        <p:nvSpPr>
          <p:cNvPr id="16" name="pole tekstowe 15">
            <a:extLst>
              <a:ext uri="{FF2B5EF4-FFF2-40B4-BE49-F238E27FC236}">
                <a16:creationId xmlns:a16="http://schemas.microsoft.com/office/drawing/2014/main" id="{5FA32F1E-F2D0-433F-94BF-96EF58ED59F1}"/>
              </a:ext>
            </a:extLst>
          </p:cNvPr>
          <p:cNvSpPr txBox="1"/>
          <p:nvPr/>
        </p:nvSpPr>
        <p:spPr>
          <a:xfrm>
            <a:off x="5019004" y="6214300"/>
            <a:ext cx="38843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pl-PL" sz="1800" u="sng" dirty="0">
                <a:solidFill>
                  <a:schemeClr val="bg1"/>
                </a:solidFill>
              </a:rPr>
              <a:t>krzysztof.durka@pw.edu.pl</a:t>
            </a:r>
          </a:p>
        </p:txBody>
      </p:sp>
      <p:sp>
        <p:nvSpPr>
          <p:cNvPr id="10" name="pole tekstowe 9">
            <a:extLst>
              <a:ext uri="{FF2B5EF4-FFF2-40B4-BE49-F238E27FC236}">
                <a16:creationId xmlns:a16="http://schemas.microsoft.com/office/drawing/2014/main" id="{210D3F88-26D1-40D1-9519-CB246EB7A3DD}"/>
              </a:ext>
            </a:extLst>
          </p:cNvPr>
          <p:cNvSpPr txBox="1"/>
          <p:nvPr/>
        </p:nvSpPr>
        <p:spPr>
          <a:xfrm>
            <a:off x="4167498" y="1151449"/>
            <a:ext cx="42313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l-PL" sz="2400" b="1" dirty="0">
                <a:solidFill>
                  <a:schemeClr val="bg1"/>
                </a:solidFill>
              </a:rPr>
              <a:t>6. Spektroskopia </a:t>
            </a:r>
            <a:r>
              <a:rPr lang="pl-PL" sz="2400" b="1" dirty="0" err="1">
                <a:solidFill>
                  <a:schemeClr val="bg1"/>
                </a:solidFill>
              </a:rPr>
              <a:t>Ramana</a:t>
            </a:r>
            <a:r>
              <a:rPr lang="pl-PL" sz="2400" b="1" dirty="0">
                <a:solidFill>
                  <a:schemeClr val="bg1"/>
                </a:solidFill>
              </a:rPr>
              <a:t> + IR</a:t>
            </a:r>
            <a:endParaRPr lang="pl-PL" sz="2400" dirty="0">
              <a:solidFill>
                <a:schemeClr val="bg1"/>
              </a:solidFill>
            </a:endParaRPr>
          </a:p>
        </p:txBody>
      </p:sp>
      <p:sp>
        <p:nvSpPr>
          <p:cNvPr id="18" name="Symbol zastępczy zawartości 2">
            <a:extLst>
              <a:ext uri="{FF2B5EF4-FFF2-40B4-BE49-F238E27FC236}">
                <a16:creationId xmlns:a16="http://schemas.microsoft.com/office/drawing/2014/main" id="{7FC333FB-7BDB-496B-9167-01E56CBF15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0491" y="4480929"/>
            <a:ext cx="10515600" cy="230631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pl-PL" sz="4000" b="1" dirty="0">
                <a:solidFill>
                  <a:schemeClr val="bg1"/>
                </a:solidFill>
              </a:rPr>
              <a:t>dr hab. inż. Krzysztof Durka</a:t>
            </a:r>
          </a:p>
          <a:p>
            <a:pPr marL="0" indent="0" algn="ctr">
              <a:buNone/>
            </a:pPr>
            <a:r>
              <a:rPr lang="pl-PL" sz="3600" dirty="0">
                <a:solidFill>
                  <a:schemeClr val="bg1"/>
                </a:solidFill>
              </a:rPr>
              <a:t>Gmach Chemii, pok. 35</a:t>
            </a:r>
          </a:p>
          <a:p>
            <a:pPr marL="0" indent="0" algn="ctr">
              <a:buNone/>
            </a:pPr>
            <a:r>
              <a:rPr lang="pl-PL" sz="3600" dirty="0">
                <a:solidFill>
                  <a:schemeClr val="bg1"/>
                </a:solidFill>
              </a:rPr>
              <a:t>Konsultacje: poniedziałek 10.15-12.00</a:t>
            </a:r>
          </a:p>
        </p:txBody>
      </p:sp>
    </p:spTree>
    <p:extLst>
      <p:ext uri="{BB962C8B-B14F-4D97-AF65-F5344CB8AC3E}">
        <p14:creationId xmlns:p14="http://schemas.microsoft.com/office/powerpoint/2010/main" val="3537415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>
            <a:extLst>
              <a:ext uri="{FF2B5EF4-FFF2-40B4-BE49-F238E27FC236}">
                <a16:creationId xmlns:a16="http://schemas.microsoft.com/office/drawing/2014/main" id="{154FB79D-CB34-4054-803E-98B35009C9F2}"/>
              </a:ext>
            </a:extLst>
          </p:cNvPr>
          <p:cNvSpPr/>
          <p:nvPr/>
        </p:nvSpPr>
        <p:spPr>
          <a:xfrm>
            <a:off x="629412" y="388834"/>
            <a:ext cx="109331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528955">
              <a:spcAft>
                <a:spcPts val="0"/>
              </a:spcAft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adanie 6.4.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rzeanalizuj widma IR uzyskane metodą FTIR dla próbek pochodzenia biologicznego.</a:t>
            </a:r>
            <a:endParaRPr lang="en-GB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Obraz 3">
            <a:extLst>
              <a:ext uri="{FF2B5EF4-FFF2-40B4-BE49-F238E27FC236}">
                <a16:creationId xmlns:a16="http://schemas.microsoft.com/office/drawing/2014/main" id="{886857D5-0178-43D3-89EE-EA04669D41E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2250" t="15680" r="3775" b="17840"/>
          <a:stretch/>
        </p:blipFill>
        <p:spPr>
          <a:xfrm>
            <a:off x="73353" y="1297448"/>
            <a:ext cx="7575789" cy="4632436"/>
          </a:xfrm>
          <a:prstGeom prst="rect">
            <a:avLst/>
          </a:prstGeom>
        </p:spPr>
      </p:pic>
      <p:sp>
        <p:nvSpPr>
          <p:cNvPr id="7" name="pole tekstowe 6">
            <a:extLst>
              <a:ext uri="{FF2B5EF4-FFF2-40B4-BE49-F238E27FC236}">
                <a16:creationId xmlns:a16="http://schemas.microsoft.com/office/drawing/2014/main" id="{E2AF4A4D-7824-43BE-BA69-E0BE7E49A29F}"/>
              </a:ext>
            </a:extLst>
          </p:cNvPr>
          <p:cNvSpPr txBox="1"/>
          <p:nvPr/>
        </p:nvSpPr>
        <p:spPr>
          <a:xfrm>
            <a:off x="3861247" y="5929884"/>
            <a:ext cx="1013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Keratyna</a:t>
            </a:r>
          </a:p>
        </p:txBody>
      </p:sp>
      <p:pic>
        <p:nvPicPr>
          <p:cNvPr id="9" name="Obraz 8" descr="Obraz zawierający tekst&#10;&#10;Opis wygenerowany automatycznie">
            <a:extLst>
              <a:ext uri="{FF2B5EF4-FFF2-40B4-BE49-F238E27FC236}">
                <a16:creationId xmlns:a16="http://schemas.microsoft.com/office/drawing/2014/main" id="{B79D9BE5-EC7F-4CFB-9F1E-05407CE803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102" y="968264"/>
            <a:ext cx="2933700" cy="2952750"/>
          </a:xfrm>
          <a:prstGeom prst="rect">
            <a:avLst/>
          </a:prstGeom>
        </p:spPr>
      </p:pic>
      <p:pic>
        <p:nvPicPr>
          <p:cNvPr id="11" name="Obraz 10" descr="Obraz zawierający trawa, antylopa, ssak, zewnętrzne&#10;&#10;Opis wygenerowany automatycznie">
            <a:extLst>
              <a:ext uri="{FF2B5EF4-FFF2-40B4-BE49-F238E27FC236}">
                <a16:creationId xmlns:a16="http://schemas.microsoft.com/office/drawing/2014/main" id="{6D681695-2267-43A0-A85D-6F38717934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9124" y="3429000"/>
            <a:ext cx="2018657" cy="3278789"/>
          </a:xfrm>
          <a:prstGeom prst="rect">
            <a:avLst/>
          </a:prstGeom>
        </p:spPr>
      </p:pic>
      <p:sp>
        <p:nvSpPr>
          <p:cNvPr id="12" name="pole tekstowe 11">
            <a:extLst>
              <a:ext uri="{FF2B5EF4-FFF2-40B4-BE49-F238E27FC236}">
                <a16:creationId xmlns:a16="http://schemas.microsoft.com/office/drawing/2014/main" id="{2DA05FCA-E985-4824-80CA-D68A2A9A8FC1}"/>
              </a:ext>
            </a:extLst>
          </p:cNvPr>
          <p:cNvSpPr txBox="1"/>
          <p:nvPr/>
        </p:nvSpPr>
        <p:spPr>
          <a:xfrm>
            <a:off x="3211902" y="998386"/>
            <a:ext cx="1662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Białka i peptydy</a:t>
            </a:r>
          </a:p>
        </p:txBody>
      </p:sp>
      <p:sp>
        <p:nvSpPr>
          <p:cNvPr id="13" name="pole tekstowe 12">
            <a:extLst>
              <a:ext uri="{FF2B5EF4-FFF2-40B4-BE49-F238E27FC236}">
                <a16:creationId xmlns:a16="http://schemas.microsoft.com/office/drawing/2014/main" id="{FDB1E9B7-E68F-487E-8B93-83A885C2D2CE}"/>
              </a:ext>
            </a:extLst>
          </p:cNvPr>
          <p:cNvSpPr txBox="1"/>
          <p:nvPr/>
        </p:nvSpPr>
        <p:spPr>
          <a:xfrm>
            <a:off x="1906681" y="2950916"/>
            <a:ext cx="11128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3300 cm</a:t>
            </a:r>
            <a:r>
              <a:rPr lang="pl-PL" baseline="30000" dirty="0"/>
              <a:t>-1</a:t>
            </a:r>
          </a:p>
          <a:p>
            <a:r>
              <a:rPr lang="pl-PL" dirty="0"/>
              <a:t> NH </a:t>
            </a:r>
            <a:r>
              <a:rPr lang="pl-PL" dirty="0" err="1"/>
              <a:t>roz</a:t>
            </a:r>
            <a:r>
              <a:rPr lang="pl-PL" dirty="0"/>
              <a:t>.</a:t>
            </a:r>
          </a:p>
        </p:txBody>
      </p:sp>
      <p:sp>
        <p:nvSpPr>
          <p:cNvPr id="15" name="pole tekstowe 14">
            <a:extLst>
              <a:ext uri="{FF2B5EF4-FFF2-40B4-BE49-F238E27FC236}">
                <a16:creationId xmlns:a16="http://schemas.microsoft.com/office/drawing/2014/main" id="{AAA51E3E-48A1-4CD0-AC45-6AE2C798ED8C}"/>
              </a:ext>
            </a:extLst>
          </p:cNvPr>
          <p:cNvSpPr txBox="1"/>
          <p:nvPr/>
        </p:nvSpPr>
        <p:spPr>
          <a:xfrm>
            <a:off x="3236660" y="2147566"/>
            <a:ext cx="19062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l-PL" dirty="0"/>
              <a:t>1650 cm</a:t>
            </a:r>
            <a:r>
              <a:rPr lang="pl-PL" baseline="30000" dirty="0"/>
              <a:t>-1</a:t>
            </a:r>
          </a:p>
          <a:p>
            <a:pPr algn="r"/>
            <a:r>
              <a:rPr lang="pl-PL" dirty="0"/>
              <a:t>I amidowe</a:t>
            </a:r>
          </a:p>
          <a:p>
            <a:pPr algn="r"/>
            <a:r>
              <a:rPr lang="pl-PL" dirty="0"/>
              <a:t>(C=O rozciągające)</a:t>
            </a:r>
          </a:p>
        </p:txBody>
      </p:sp>
      <p:sp>
        <p:nvSpPr>
          <p:cNvPr id="16" name="pole tekstowe 15">
            <a:extLst>
              <a:ext uri="{FF2B5EF4-FFF2-40B4-BE49-F238E27FC236}">
                <a16:creationId xmlns:a16="http://schemas.microsoft.com/office/drawing/2014/main" id="{C63DBD75-D4E0-46A4-B1B7-9807622B74D1}"/>
              </a:ext>
            </a:extLst>
          </p:cNvPr>
          <p:cNvSpPr txBox="1"/>
          <p:nvPr/>
        </p:nvSpPr>
        <p:spPr>
          <a:xfrm>
            <a:off x="5569047" y="3351382"/>
            <a:ext cx="16046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1570 cm</a:t>
            </a:r>
            <a:r>
              <a:rPr lang="pl-PL" baseline="30000" dirty="0"/>
              <a:t>-1</a:t>
            </a:r>
          </a:p>
          <a:p>
            <a:r>
              <a:rPr lang="pl-PL" dirty="0"/>
              <a:t>II amidowe</a:t>
            </a:r>
          </a:p>
          <a:p>
            <a:r>
              <a:rPr lang="pl-PL" dirty="0"/>
              <a:t>(N-H zginające)</a:t>
            </a:r>
          </a:p>
        </p:txBody>
      </p:sp>
      <p:sp>
        <p:nvSpPr>
          <p:cNvPr id="17" name="pole tekstowe 16">
            <a:extLst>
              <a:ext uri="{FF2B5EF4-FFF2-40B4-BE49-F238E27FC236}">
                <a16:creationId xmlns:a16="http://schemas.microsoft.com/office/drawing/2014/main" id="{B68578C9-6C83-41C2-9A27-A51E05EDD59E}"/>
              </a:ext>
            </a:extLst>
          </p:cNvPr>
          <p:cNvSpPr txBox="1"/>
          <p:nvPr/>
        </p:nvSpPr>
        <p:spPr>
          <a:xfrm>
            <a:off x="73353" y="6367194"/>
            <a:ext cx="728195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050" dirty="0"/>
              <a:t>„</a:t>
            </a:r>
            <a:r>
              <a:rPr lang="en-US" sz="1050" dirty="0"/>
              <a:t>Infrared Spectroscopy</a:t>
            </a:r>
            <a:r>
              <a:rPr lang="pl-PL" sz="1050" dirty="0"/>
              <a:t> </a:t>
            </a:r>
            <a:r>
              <a:rPr lang="en-US" sz="1050" dirty="0"/>
              <a:t>of Biological Applications:</a:t>
            </a:r>
            <a:r>
              <a:rPr lang="pl-PL" sz="1050" dirty="0"/>
              <a:t> </a:t>
            </a:r>
            <a:r>
              <a:rPr lang="en-US" sz="1050" dirty="0"/>
              <a:t>An Overview</a:t>
            </a:r>
            <a:r>
              <a:rPr lang="pl-PL" sz="1050" dirty="0"/>
              <a:t>”; Barbara H. Stuart; </a:t>
            </a:r>
            <a:r>
              <a:rPr lang="en-US" sz="1050" i="1" dirty="0"/>
              <a:t>Encyclopedia of Analytical Chemistry</a:t>
            </a:r>
            <a:r>
              <a:rPr lang="pl-PL" sz="1050" i="1" dirty="0"/>
              <a:t>,</a:t>
            </a:r>
            <a:r>
              <a:rPr lang="en-US" sz="1050" b="1" dirty="0"/>
              <a:t>2012</a:t>
            </a:r>
            <a:r>
              <a:rPr lang="pl-PL" sz="1050" dirty="0"/>
              <a:t>,</a:t>
            </a:r>
            <a:r>
              <a:rPr lang="en-US" sz="1050" dirty="0"/>
              <a:t> </a:t>
            </a:r>
            <a:br>
              <a:rPr lang="pl-PL" sz="1050" dirty="0"/>
            </a:br>
            <a:r>
              <a:rPr lang="en-US" sz="1050" dirty="0"/>
              <a:t>John Wiley &amp; Sons, Ltd.</a:t>
            </a:r>
            <a:r>
              <a:rPr lang="pl-PL" sz="1050" dirty="0"/>
              <a:t>  DOI: 10.1002/9780470027318.a0208.pub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2065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>
            <a:extLst>
              <a:ext uri="{FF2B5EF4-FFF2-40B4-BE49-F238E27FC236}">
                <a16:creationId xmlns:a16="http://schemas.microsoft.com/office/drawing/2014/main" id="{154FB79D-CB34-4054-803E-98B35009C9F2}"/>
              </a:ext>
            </a:extLst>
          </p:cNvPr>
          <p:cNvSpPr/>
          <p:nvPr/>
        </p:nvSpPr>
        <p:spPr>
          <a:xfrm>
            <a:off x="629412" y="388834"/>
            <a:ext cx="109331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528955">
              <a:spcAft>
                <a:spcPts val="0"/>
              </a:spcAft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adanie 6.4.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rzeanalizuj widma IR uzyskane metodą FTIR dla próbek pochodzenia biologicznego.</a:t>
            </a:r>
            <a:endParaRPr lang="en-GB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Obraz 7">
            <a:extLst>
              <a:ext uri="{FF2B5EF4-FFF2-40B4-BE49-F238E27FC236}">
                <a16:creationId xmlns:a16="http://schemas.microsoft.com/office/drawing/2014/main" id="{C99EE764-79D1-49A6-86A2-4C16FB34249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0605" t="27676" r="11720" b="8004"/>
          <a:stretch/>
        </p:blipFill>
        <p:spPr>
          <a:xfrm>
            <a:off x="256031" y="1005840"/>
            <a:ext cx="7415545" cy="5385816"/>
          </a:xfrm>
          <a:prstGeom prst="rect">
            <a:avLst/>
          </a:prstGeom>
        </p:spPr>
      </p:pic>
      <p:sp>
        <p:nvSpPr>
          <p:cNvPr id="10" name="pole tekstowe 9">
            <a:extLst>
              <a:ext uri="{FF2B5EF4-FFF2-40B4-BE49-F238E27FC236}">
                <a16:creationId xmlns:a16="http://schemas.microsoft.com/office/drawing/2014/main" id="{6D8769FB-64E8-49C3-95A3-50D5669E854E}"/>
              </a:ext>
            </a:extLst>
          </p:cNvPr>
          <p:cNvSpPr txBox="1"/>
          <p:nvPr/>
        </p:nvSpPr>
        <p:spPr>
          <a:xfrm>
            <a:off x="3511296" y="6391656"/>
            <a:ext cx="1172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Olej lniany</a:t>
            </a:r>
          </a:p>
        </p:txBody>
      </p: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A1C0915D-C639-47EB-BF44-A3D8FF5F074F}"/>
              </a:ext>
            </a:extLst>
          </p:cNvPr>
          <p:cNvSpPr txBox="1"/>
          <p:nvPr/>
        </p:nvSpPr>
        <p:spPr>
          <a:xfrm>
            <a:off x="3734113" y="821174"/>
            <a:ext cx="949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Tłuszcze</a:t>
            </a:r>
          </a:p>
        </p:txBody>
      </p:sp>
      <p:pic>
        <p:nvPicPr>
          <p:cNvPr id="1026" name="Picture 2" descr="Raw Linseed Oil at Rs 80/kilogram | Linseed Oil | ID: 21441994712">
            <a:hlinkClick r:id="rId4"/>
            <a:extLst>
              <a:ext uri="{FF2B5EF4-FFF2-40B4-BE49-F238E27FC236}">
                <a16:creationId xmlns:a16="http://schemas.microsoft.com/office/drawing/2014/main" id="{2FD27C8F-8577-47F7-AE43-59C9D66917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867" y="3911132"/>
            <a:ext cx="3851262" cy="25580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pole tekstowe 16">
            <a:extLst>
              <a:ext uri="{FF2B5EF4-FFF2-40B4-BE49-F238E27FC236}">
                <a16:creationId xmlns:a16="http://schemas.microsoft.com/office/drawing/2014/main" id="{878A99A4-C6DA-4D38-A819-8551F028C3DB}"/>
              </a:ext>
            </a:extLst>
          </p:cNvPr>
          <p:cNvSpPr txBox="1"/>
          <p:nvPr/>
        </p:nvSpPr>
        <p:spPr>
          <a:xfrm>
            <a:off x="3021851" y="4024483"/>
            <a:ext cx="1758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CH</a:t>
            </a:r>
            <a:r>
              <a:rPr lang="pl-PL" baseline="-25000" dirty="0"/>
              <a:t>2</a:t>
            </a:r>
            <a:r>
              <a:rPr lang="pl-PL" dirty="0"/>
              <a:t> rozciągające</a:t>
            </a:r>
          </a:p>
        </p:txBody>
      </p:sp>
      <p:sp>
        <p:nvSpPr>
          <p:cNvPr id="19" name="pole tekstowe 18">
            <a:extLst>
              <a:ext uri="{FF2B5EF4-FFF2-40B4-BE49-F238E27FC236}">
                <a16:creationId xmlns:a16="http://schemas.microsoft.com/office/drawing/2014/main" id="{4C8E87AA-C42D-49CC-98AF-76994E26565C}"/>
              </a:ext>
            </a:extLst>
          </p:cNvPr>
          <p:cNvSpPr txBox="1"/>
          <p:nvPr/>
        </p:nvSpPr>
        <p:spPr>
          <a:xfrm>
            <a:off x="1056692" y="2451685"/>
            <a:ext cx="17571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l-PL" dirty="0"/>
              <a:t>3100 cm</a:t>
            </a:r>
            <a:r>
              <a:rPr lang="pl-PL" baseline="30000" dirty="0"/>
              <a:t>-1</a:t>
            </a:r>
          </a:p>
          <a:p>
            <a:pPr algn="r"/>
            <a:r>
              <a:rPr lang="pl-PL" dirty="0"/>
              <a:t>=CH rozciągające</a:t>
            </a:r>
          </a:p>
        </p:txBody>
      </p:sp>
      <p:pic>
        <p:nvPicPr>
          <p:cNvPr id="20" name="Obraz 19">
            <a:extLst>
              <a:ext uri="{FF2B5EF4-FFF2-40B4-BE49-F238E27FC236}">
                <a16:creationId xmlns:a16="http://schemas.microsoft.com/office/drawing/2014/main" id="{5E7CA9BB-C78A-42CE-9B1B-FF7F292EEAE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576" y="1358587"/>
            <a:ext cx="4268314" cy="2238494"/>
          </a:xfrm>
          <a:prstGeom prst="rect">
            <a:avLst/>
          </a:prstGeom>
        </p:spPr>
      </p:pic>
      <p:sp>
        <p:nvSpPr>
          <p:cNvPr id="22" name="pole tekstowe 21">
            <a:extLst>
              <a:ext uri="{FF2B5EF4-FFF2-40B4-BE49-F238E27FC236}">
                <a16:creationId xmlns:a16="http://schemas.microsoft.com/office/drawing/2014/main" id="{FEE046D9-04AB-4EE4-8BF9-61EFD2B99726}"/>
              </a:ext>
            </a:extLst>
          </p:cNvPr>
          <p:cNvSpPr txBox="1"/>
          <p:nvPr/>
        </p:nvSpPr>
        <p:spPr>
          <a:xfrm>
            <a:off x="3511296" y="2477834"/>
            <a:ext cx="1765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l-PL" dirty="0"/>
              <a:t>1730 cm</a:t>
            </a:r>
            <a:r>
              <a:rPr lang="pl-PL" baseline="30000" dirty="0"/>
              <a:t>-1</a:t>
            </a:r>
          </a:p>
          <a:p>
            <a:pPr algn="r"/>
            <a:r>
              <a:rPr lang="pl-PL" dirty="0"/>
              <a:t>C=O rozciągające</a:t>
            </a:r>
          </a:p>
        </p:txBody>
      </p:sp>
      <p:sp>
        <p:nvSpPr>
          <p:cNvPr id="23" name="pole tekstowe 22">
            <a:extLst>
              <a:ext uri="{FF2B5EF4-FFF2-40B4-BE49-F238E27FC236}">
                <a16:creationId xmlns:a16="http://schemas.microsoft.com/office/drawing/2014/main" id="{5D83CA2C-6F7F-40A6-AD56-744CB284C53C}"/>
              </a:ext>
            </a:extLst>
          </p:cNvPr>
          <p:cNvSpPr txBox="1"/>
          <p:nvPr/>
        </p:nvSpPr>
        <p:spPr>
          <a:xfrm>
            <a:off x="5591436" y="3375582"/>
            <a:ext cx="1765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l-PL" dirty="0"/>
              <a:t>1180 cm</a:t>
            </a:r>
            <a:r>
              <a:rPr lang="pl-PL" baseline="30000" dirty="0"/>
              <a:t>-1</a:t>
            </a:r>
          </a:p>
          <a:p>
            <a:pPr algn="r"/>
            <a:r>
              <a:rPr lang="pl-PL" dirty="0"/>
              <a:t>C-O rozciągając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89296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>
            <a:extLst>
              <a:ext uri="{FF2B5EF4-FFF2-40B4-BE49-F238E27FC236}">
                <a16:creationId xmlns:a16="http://schemas.microsoft.com/office/drawing/2014/main" id="{0095A85D-420A-4588-9771-0533A9E854D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1908" t="25034" r="19079" b="16843"/>
          <a:stretch/>
        </p:blipFill>
        <p:spPr>
          <a:xfrm>
            <a:off x="251838" y="1336423"/>
            <a:ext cx="7730796" cy="4839788"/>
          </a:xfrm>
          <a:prstGeom prst="rect">
            <a:avLst/>
          </a:prstGeom>
        </p:spPr>
      </p:pic>
      <p:sp>
        <p:nvSpPr>
          <p:cNvPr id="3" name="Prostokąt 2">
            <a:extLst>
              <a:ext uri="{FF2B5EF4-FFF2-40B4-BE49-F238E27FC236}">
                <a16:creationId xmlns:a16="http://schemas.microsoft.com/office/drawing/2014/main" id="{154FB79D-CB34-4054-803E-98B35009C9F2}"/>
              </a:ext>
            </a:extLst>
          </p:cNvPr>
          <p:cNvSpPr/>
          <p:nvPr/>
        </p:nvSpPr>
        <p:spPr>
          <a:xfrm>
            <a:off x="629412" y="388834"/>
            <a:ext cx="109331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528955">
              <a:spcAft>
                <a:spcPts val="0"/>
              </a:spcAft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adanie 6.4.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Przeanalizuj widma IR uzyskane metodą FTIR dla próbek pochodzenia biologicznego.</a:t>
            </a:r>
            <a:endParaRPr lang="en-GB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pole tekstowe 9">
            <a:extLst>
              <a:ext uri="{FF2B5EF4-FFF2-40B4-BE49-F238E27FC236}">
                <a16:creationId xmlns:a16="http://schemas.microsoft.com/office/drawing/2014/main" id="{6D8769FB-64E8-49C3-95A3-50D5669E854E}"/>
              </a:ext>
            </a:extLst>
          </p:cNvPr>
          <p:cNvSpPr txBox="1"/>
          <p:nvPr/>
        </p:nvSpPr>
        <p:spPr>
          <a:xfrm>
            <a:off x="3511296" y="6066990"/>
            <a:ext cx="968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Celuloza</a:t>
            </a:r>
          </a:p>
        </p:txBody>
      </p:sp>
      <p:sp>
        <p:nvSpPr>
          <p:cNvPr id="14" name="pole tekstowe 13">
            <a:extLst>
              <a:ext uri="{FF2B5EF4-FFF2-40B4-BE49-F238E27FC236}">
                <a16:creationId xmlns:a16="http://schemas.microsoft.com/office/drawing/2014/main" id="{A1C0915D-C639-47EB-BF44-A3D8FF5F074F}"/>
              </a:ext>
            </a:extLst>
          </p:cNvPr>
          <p:cNvSpPr txBox="1"/>
          <p:nvPr/>
        </p:nvSpPr>
        <p:spPr>
          <a:xfrm>
            <a:off x="3734113" y="821174"/>
            <a:ext cx="719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Cukry</a:t>
            </a:r>
          </a:p>
        </p:txBody>
      </p:sp>
      <p:sp>
        <p:nvSpPr>
          <p:cNvPr id="17" name="pole tekstowe 16">
            <a:extLst>
              <a:ext uri="{FF2B5EF4-FFF2-40B4-BE49-F238E27FC236}">
                <a16:creationId xmlns:a16="http://schemas.microsoft.com/office/drawing/2014/main" id="{878A99A4-C6DA-4D38-A819-8551F028C3DB}"/>
              </a:ext>
            </a:extLst>
          </p:cNvPr>
          <p:cNvSpPr txBox="1"/>
          <p:nvPr/>
        </p:nvSpPr>
        <p:spPr>
          <a:xfrm>
            <a:off x="2854737" y="3709528"/>
            <a:ext cx="1758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CH</a:t>
            </a:r>
            <a:r>
              <a:rPr lang="pl-PL" baseline="-25000" dirty="0"/>
              <a:t>2</a:t>
            </a:r>
            <a:r>
              <a:rPr lang="pl-PL" dirty="0"/>
              <a:t> rozciągające</a:t>
            </a:r>
          </a:p>
        </p:txBody>
      </p:sp>
      <p:sp>
        <p:nvSpPr>
          <p:cNvPr id="19" name="pole tekstowe 18">
            <a:extLst>
              <a:ext uri="{FF2B5EF4-FFF2-40B4-BE49-F238E27FC236}">
                <a16:creationId xmlns:a16="http://schemas.microsoft.com/office/drawing/2014/main" id="{4C8E87AA-C42D-49CC-98AF-76994E26565C}"/>
              </a:ext>
            </a:extLst>
          </p:cNvPr>
          <p:cNvSpPr txBox="1"/>
          <p:nvPr/>
        </p:nvSpPr>
        <p:spPr>
          <a:xfrm>
            <a:off x="2129843" y="1704510"/>
            <a:ext cx="1670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l-PL" dirty="0"/>
              <a:t>3200-3500 cm</a:t>
            </a:r>
            <a:r>
              <a:rPr lang="pl-PL" baseline="30000" dirty="0"/>
              <a:t>-1</a:t>
            </a:r>
          </a:p>
          <a:p>
            <a:pPr algn="r"/>
            <a:r>
              <a:rPr lang="pl-PL" dirty="0"/>
              <a:t>OH rozciągające</a:t>
            </a:r>
          </a:p>
        </p:txBody>
      </p:sp>
      <p:sp>
        <p:nvSpPr>
          <p:cNvPr id="23" name="pole tekstowe 22">
            <a:extLst>
              <a:ext uri="{FF2B5EF4-FFF2-40B4-BE49-F238E27FC236}">
                <a16:creationId xmlns:a16="http://schemas.microsoft.com/office/drawing/2014/main" id="{5D83CA2C-6F7F-40A6-AD56-744CB284C53C}"/>
              </a:ext>
            </a:extLst>
          </p:cNvPr>
          <p:cNvSpPr txBox="1"/>
          <p:nvPr/>
        </p:nvSpPr>
        <p:spPr>
          <a:xfrm>
            <a:off x="4479382" y="1839320"/>
            <a:ext cx="1765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pl-PL" dirty="0"/>
              <a:t>1100 cm</a:t>
            </a:r>
            <a:r>
              <a:rPr lang="pl-PL" baseline="30000" dirty="0"/>
              <a:t>-1</a:t>
            </a:r>
          </a:p>
          <a:p>
            <a:pPr algn="r"/>
            <a:r>
              <a:rPr lang="pl-PL" dirty="0"/>
              <a:t>C-O rozciągające</a:t>
            </a:r>
          </a:p>
        </p:txBody>
      </p:sp>
      <p:pic>
        <p:nvPicPr>
          <p:cNvPr id="6" name="Obraz 5" descr="Obraz zawierający trawa, zewnętrzne, grzyb&#10;&#10;Opis wygenerowany automatycznie">
            <a:extLst>
              <a:ext uri="{FF2B5EF4-FFF2-40B4-BE49-F238E27FC236}">
                <a16:creationId xmlns:a16="http://schemas.microsoft.com/office/drawing/2014/main" id="{027F0D88-B9C9-40B4-A896-52707456A2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9723" y="4213137"/>
            <a:ext cx="4062277" cy="2644864"/>
          </a:xfrm>
          <a:prstGeom prst="rect">
            <a:avLst/>
          </a:prstGeom>
        </p:spPr>
      </p:pic>
      <p:pic>
        <p:nvPicPr>
          <p:cNvPr id="24" name="Obraz 23">
            <a:extLst>
              <a:ext uri="{FF2B5EF4-FFF2-40B4-BE49-F238E27FC236}">
                <a16:creationId xmlns:a16="http://schemas.microsoft.com/office/drawing/2014/main" id="{1A7FD9B4-6FB2-4BF2-9025-886C11A0EC4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0592" t="8276" r="11382" b="11368"/>
          <a:stretch/>
        </p:blipFill>
        <p:spPr>
          <a:xfrm>
            <a:off x="8550428" y="1295442"/>
            <a:ext cx="3012160" cy="269884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8913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rostokąt 2">
            <a:extLst>
              <a:ext uri="{FF2B5EF4-FFF2-40B4-BE49-F238E27FC236}">
                <a16:creationId xmlns:a16="http://schemas.microsoft.com/office/drawing/2014/main" id="{154FB79D-CB34-4054-803E-98B35009C9F2}"/>
              </a:ext>
            </a:extLst>
          </p:cNvPr>
          <p:cNvSpPr/>
          <p:nvPr/>
        </p:nvSpPr>
        <p:spPr>
          <a:xfrm>
            <a:off x="522408" y="224217"/>
            <a:ext cx="109331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danie 6.5. 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zyporządkuj widma IR do związków (uwaga jest 10 związków i 9 widm). </a:t>
            </a:r>
          </a:p>
          <a:p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daj pasma, które umożliwiły dokonanie identyfikacji.</a:t>
            </a:r>
            <a:endParaRPr lang="en-GB" dirty="0"/>
          </a:p>
        </p:txBody>
      </p:sp>
      <p:pic>
        <p:nvPicPr>
          <p:cNvPr id="12" name="Obraz 11">
            <a:extLst>
              <a:ext uri="{FF2B5EF4-FFF2-40B4-BE49-F238E27FC236}">
                <a16:creationId xmlns:a16="http://schemas.microsoft.com/office/drawing/2014/main" id="{EBE5AED8-65A2-4457-970C-F397036988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484" t="15745" r="14388" b="9645"/>
          <a:stretch/>
        </p:blipFill>
        <p:spPr>
          <a:xfrm>
            <a:off x="1699097" y="982494"/>
            <a:ext cx="8793805" cy="5116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1902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70F96566-1217-4286-AA87-76206158F56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6" t="9474" r="1076" b="26862"/>
          <a:stretch/>
        </p:blipFill>
        <p:spPr>
          <a:xfrm>
            <a:off x="1014967" y="184825"/>
            <a:ext cx="10162061" cy="4927060"/>
          </a:xfrm>
          <a:prstGeom prst="rect">
            <a:avLst/>
          </a:prstGeom>
        </p:spPr>
      </p:pic>
      <p:pic>
        <p:nvPicPr>
          <p:cNvPr id="5" name="Obraz 4">
            <a:extLst>
              <a:ext uri="{FF2B5EF4-FFF2-40B4-BE49-F238E27FC236}">
                <a16:creationId xmlns:a16="http://schemas.microsoft.com/office/drawing/2014/main" id="{BE248FE4-0CD9-4E64-98D8-F5C22AE5797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6" t="75383" r="63920" b="3987"/>
          <a:stretch/>
        </p:blipFill>
        <p:spPr>
          <a:xfrm>
            <a:off x="4557407" y="5233481"/>
            <a:ext cx="3077183" cy="1439694"/>
          </a:xfrm>
          <a:prstGeom prst="rect">
            <a:avLst/>
          </a:prstGeom>
        </p:spPr>
      </p:pic>
      <p:cxnSp>
        <p:nvCxnSpPr>
          <p:cNvPr id="4" name="Łącznik prosty 3">
            <a:extLst>
              <a:ext uri="{FF2B5EF4-FFF2-40B4-BE49-F238E27FC236}">
                <a16:creationId xmlns:a16="http://schemas.microsoft.com/office/drawing/2014/main" id="{A852895C-D147-4FC8-B5B7-51E6486E8D72}"/>
              </a:ext>
            </a:extLst>
          </p:cNvPr>
          <p:cNvCxnSpPr>
            <a:cxnSpLocks/>
          </p:cNvCxnSpPr>
          <p:nvPr/>
        </p:nvCxnSpPr>
        <p:spPr>
          <a:xfrm flipV="1">
            <a:off x="3144252" y="264695"/>
            <a:ext cx="0" cy="46047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>
            <a:extLst>
              <a:ext uri="{FF2B5EF4-FFF2-40B4-BE49-F238E27FC236}">
                <a16:creationId xmlns:a16="http://schemas.microsoft.com/office/drawing/2014/main" id="{FA3403C4-9EC6-4278-81CF-2C4D62514BDB}"/>
              </a:ext>
            </a:extLst>
          </p:cNvPr>
          <p:cNvCxnSpPr>
            <a:cxnSpLocks/>
          </p:cNvCxnSpPr>
          <p:nvPr/>
        </p:nvCxnSpPr>
        <p:spPr>
          <a:xfrm flipV="1">
            <a:off x="6160168" y="264695"/>
            <a:ext cx="0" cy="46047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29192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EFB1A753-E1B0-43F5-A7DD-2D1E430BAF7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50" b="18512"/>
          <a:stretch/>
        </p:blipFill>
        <p:spPr>
          <a:xfrm>
            <a:off x="462883" y="982493"/>
            <a:ext cx="10779851" cy="5389124"/>
          </a:xfrm>
          <a:prstGeom prst="rect">
            <a:avLst/>
          </a:prstGeom>
        </p:spPr>
      </p:pic>
      <p:pic>
        <p:nvPicPr>
          <p:cNvPr id="4" name="Obraz 3">
            <a:extLst>
              <a:ext uri="{FF2B5EF4-FFF2-40B4-BE49-F238E27FC236}">
                <a16:creationId xmlns:a16="http://schemas.microsoft.com/office/drawing/2014/main" id="{0D504C48-602B-41E5-A75F-43EDECDDCE1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" t="82109" r="56377" b="-7428"/>
          <a:stretch/>
        </p:blipFill>
        <p:spPr>
          <a:xfrm>
            <a:off x="7385734" y="4017523"/>
            <a:ext cx="4696019" cy="2110901"/>
          </a:xfrm>
          <a:prstGeom prst="rect">
            <a:avLst/>
          </a:prstGeom>
        </p:spPr>
      </p:pic>
      <p:cxnSp>
        <p:nvCxnSpPr>
          <p:cNvPr id="5" name="Łącznik prosty 4">
            <a:extLst>
              <a:ext uri="{FF2B5EF4-FFF2-40B4-BE49-F238E27FC236}">
                <a16:creationId xmlns:a16="http://schemas.microsoft.com/office/drawing/2014/main" id="{CA9842E4-D02C-4360-B07B-E33DF103E316}"/>
              </a:ext>
            </a:extLst>
          </p:cNvPr>
          <p:cNvCxnSpPr>
            <a:cxnSpLocks/>
          </p:cNvCxnSpPr>
          <p:nvPr/>
        </p:nvCxnSpPr>
        <p:spPr>
          <a:xfrm flipV="1">
            <a:off x="2903621" y="982493"/>
            <a:ext cx="0" cy="48694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>
            <a:extLst>
              <a:ext uri="{FF2B5EF4-FFF2-40B4-BE49-F238E27FC236}">
                <a16:creationId xmlns:a16="http://schemas.microsoft.com/office/drawing/2014/main" id="{4842B6E5-DC7F-4508-A504-50C9DA3074EC}"/>
              </a:ext>
            </a:extLst>
          </p:cNvPr>
          <p:cNvCxnSpPr>
            <a:cxnSpLocks/>
          </p:cNvCxnSpPr>
          <p:nvPr/>
        </p:nvCxnSpPr>
        <p:spPr>
          <a:xfrm flipV="1">
            <a:off x="6087979" y="982493"/>
            <a:ext cx="8021" cy="4869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73382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04EC6868-5318-435D-AF74-29D8E4F642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0" t="10115" b="26600"/>
          <a:stretch/>
        </p:blipFill>
        <p:spPr>
          <a:xfrm>
            <a:off x="865762" y="77822"/>
            <a:ext cx="10680971" cy="5039652"/>
          </a:xfrm>
          <a:prstGeom prst="rect">
            <a:avLst/>
          </a:prstGeom>
        </p:spPr>
      </p:pic>
      <p:pic>
        <p:nvPicPr>
          <p:cNvPr id="4" name="Obraz 3">
            <a:extLst>
              <a:ext uri="{FF2B5EF4-FFF2-40B4-BE49-F238E27FC236}">
                <a16:creationId xmlns:a16="http://schemas.microsoft.com/office/drawing/2014/main" id="{B901FCF9-DCBF-497E-98AD-8E643CBDBC3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0" t="77708" r="54634" b="3846"/>
          <a:stretch/>
        </p:blipFill>
        <p:spPr>
          <a:xfrm>
            <a:off x="7263320" y="5194571"/>
            <a:ext cx="4643336" cy="1468876"/>
          </a:xfrm>
          <a:prstGeom prst="rect">
            <a:avLst/>
          </a:prstGeom>
        </p:spPr>
      </p:pic>
      <p:cxnSp>
        <p:nvCxnSpPr>
          <p:cNvPr id="5" name="Łącznik prosty 4">
            <a:extLst>
              <a:ext uri="{FF2B5EF4-FFF2-40B4-BE49-F238E27FC236}">
                <a16:creationId xmlns:a16="http://schemas.microsoft.com/office/drawing/2014/main" id="{FDCA1F18-C267-4B41-80D4-3A4085752FA7}"/>
              </a:ext>
            </a:extLst>
          </p:cNvPr>
          <p:cNvCxnSpPr>
            <a:cxnSpLocks/>
          </p:cNvCxnSpPr>
          <p:nvPr/>
        </p:nvCxnSpPr>
        <p:spPr>
          <a:xfrm flipV="1">
            <a:off x="3160295" y="168442"/>
            <a:ext cx="0" cy="47460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>
            <a:extLst>
              <a:ext uri="{FF2B5EF4-FFF2-40B4-BE49-F238E27FC236}">
                <a16:creationId xmlns:a16="http://schemas.microsoft.com/office/drawing/2014/main" id="{07456D3F-E615-4A3E-9D3C-6848722B487D}"/>
              </a:ext>
            </a:extLst>
          </p:cNvPr>
          <p:cNvCxnSpPr>
            <a:cxnSpLocks/>
          </p:cNvCxnSpPr>
          <p:nvPr/>
        </p:nvCxnSpPr>
        <p:spPr>
          <a:xfrm flipV="1">
            <a:off x="6272463" y="224589"/>
            <a:ext cx="0" cy="46738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94072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az 6">
            <a:extLst>
              <a:ext uri="{FF2B5EF4-FFF2-40B4-BE49-F238E27FC236}">
                <a16:creationId xmlns:a16="http://schemas.microsoft.com/office/drawing/2014/main" id="{9C65F4B2-E655-497D-9C88-29ACC8556A3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" t="16112" b="21467"/>
          <a:stretch/>
        </p:blipFill>
        <p:spPr>
          <a:xfrm>
            <a:off x="804153" y="77820"/>
            <a:ext cx="10583694" cy="5171595"/>
          </a:xfrm>
          <a:prstGeom prst="rect">
            <a:avLst/>
          </a:prstGeom>
        </p:spPr>
      </p:pic>
      <p:pic>
        <p:nvPicPr>
          <p:cNvPr id="8" name="Obraz 7">
            <a:extLst>
              <a:ext uri="{FF2B5EF4-FFF2-40B4-BE49-F238E27FC236}">
                <a16:creationId xmlns:a16="http://schemas.microsoft.com/office/drawing/2014/main" id="{2DFE3683-835B-4DD6-A9C4-EFF0F9E89D2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7" t="82228" r="45620" b="-1804"/>
          <a:stretch/>
        </p:blipFill>
        <p:spPr>
          <a:xfrm>
            <a:off x="4393659" y="5408577"/>
            <a:ext cx="4373651" cy="1245141"/>
          </a:xfrm>
          <a:prstGeom prst="rect">
            <a:avLst/>
          </a:prstGeom>
        </p:spPr>
      </p:pic>
      <p:cxnSp>
        <p:nvCxnSpPr>
          <p:cNvPr id="3" name="Łącznik prosty 2">
            <a:extLst>
              <a:ext uri="{FF2B5EF4-FFF2-40B4-BE49-F238E27FC236}">
                <a16:creationId xmlns:a16="http://schemas.microsoft.com/office/drawing/2014/main" id="{9D00E745-A8DA-4C80-A890-67A825DD2BD5}"/>
              </a:ext>
            </a:extLst>
          </p:cNvPr>
          <p:cNvCxnSpPr/>
          <p:nvPr/>
        </p:nvCxnSpPr>
        <p:spPr>
          <a:xfrm flipV="1">
            <a:off x="3080084" y="232611"/>
            <a:ext cx="0" cy="48366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>
            <a:extLst>
              <a:ext uri="{FF2B5EF4-FFF2-40B4-BE49-F238E27FC236}">
                <a16:creationId xmlns:a16="http://schemas.microsoft.com/office/drawing/2014/main" id="{2A69EA68-B894-4C6A-A332-1766C2EE39A2}"/>
              </a:ext>
            </a:extLst>
          </p:cNvPr>
          <p:cNvCxnSpPr>
            <a:cxnSpLocks/>
          </p:cNvCxnSpPr>
          <p:nvPr/>
        </p:nvCxnSpPr>
        <p:spPr>
          <a:xfrm flipV="1">
            <a:off x="6248400" y="168442"/>
            <a:ext cx="0" cy="48206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2089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az 4">
            <a:extLst>
              <a:ext uri="{FF2B5EF4-FFF2-40B4-BE49-F238E27FC236}">
                <a16:creationId xmlns:a16="http://schemas.microsoft.com/office/drawing/2014/main" id="{556F8531-CB97-43D3-A2F4-D26F01879CB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9" t="9003" b="26604"/>
          <a:stretch/>
        </p:blipFill>
        <p:spPr>
          <a:xfrm>
            <a:off x="822152" y="0"/>
            <a:ext cx="10899678" cy="5253991"/>
          </a:xfrm>
          <a:prstGeom prst="rect">
            <a:avLst/>
          </a:prstGeom>
        </p:spPr>
      </p:pic>
      <p:pic>
        <p:nvPicPr>
          <p:cNvPr id="6" name="Obraz 5">
            <a:extLst>
              <a:ext uri="{FF2B5EF4-FFF2-40B4-BE49-F238E27FC236}">
                <a16:creationId xmlns:a16="http://schemas.microsoft.com/office/drawing/2014/main" id="{D063C854-6AC8-4CA3-AF80-2DBCD2940EC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8" t="77409" r="45827" b="3264"/>
          <a:stretch/>
        </p:blipFill>
        <p:spPr>
          <a:xfrm>
            <a:off x="3763746" y="5398852"/>
            <a:ext cx="4664508" cy="1303506"/>
          </a:xfrm>
          <a:prstGeom prst="rect">
            <a:avLst/>
          </a:prstGeom>
        </p:spPr>
      </p:pic>
      <p:cxnSp>
        <p:nvCxnSpPr>
          <p:cNvPr id="4" name="Łącznik prosty 3">
            <a:extLst>
              <a:ext uri="{FF2B5EF4-FFF2-40B4-BE49-F238E27FC236}">
                <a16:creationId xmlns:a16="http://schemas.microsoft.com/office/drawing/2014/main" id="{8A1B4B7A-3D7B-4BEB-A2C6-8152EA64745E}"/>
              </a:ext>
            </a:extLst>
          </p:cNvPr>
          <p:cNvCxnSpPr>
            <a:cxnSpLocks/>
          </p:cNvCxnSpPr>
          <p:nvPr/>
        </p:nvCxnSpPr>
        <p:spPr>
          <a:xfrm flipV="1">
            <a:off x="3096125" y="144379"/>
            <a:ext cx="0" cy="48454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Łącznik prosty 6">
            <a:extLst>
              <a:ext uri="{FF2B5EF4-FFF2-40B4-BE49-F238E27FC236}">
                <a16:creationId xmlns:a16="http://schemas.microsoft.com/office/drawing/2014/main" id="{C83F9EE2-9E1D-48CE-AF20-2E3D745BD40B}"/>
              </a:ext>
            </a:extLst>
          </p:cNvPr>
          <p:cNvCxnSpPr>
            <a:cxnSpLocks/>
          </p:cNvCxnSpPr>
          <p:nvPr/>
        </p:nvCxnSpPr>
        <p:spPr>
          <a:xfrm flipV="1">
            <a:off x="6296526" y="144379"/>
            <a:ext cx="0" cy="48454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831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2704DB45-6F3C-4052-B4D6-696621AAA68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6" t="9926" b="25842"/>
          <a:stretch/>
        </p:blipFill>
        <p:spPr>
          <a:xfrm>
            <a:off x="905163" y="87548"/>
            <a:ext cx="10381673" cy="5000018"/>
          </a:xfrm>
          <a:prstGeom prst="rect">
            <a:avLst/>
          </a:prstGeom>
        </p:spPr>
      </p:pic>
      <p:pic>
        <p:nvPicPr>
          <p:cNvPr id="4" name="Obraz 3">
            <a:extLst>
              <a:ext uri="{FF2B5EF4-FFF2-40B4-BE49-F238E27FC236}">
                <a16:creationId xmlns:a16="http://schemas.microsoft.com/office/drawing/2014/main" id="{2F793FA0-EBB3-448A-A544-3A1DA0F512B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6" t="77699" r="53750" b="2307"/>
          <a:stretch/>
        </p:blipFill>
        <p:spPr>
          <a:xfrm>
            <a:off x="4024009" y="5214027"/>
            <a:ext cx="4575244" cy="1556425"/>
          </a:xfrm>
          <a:prstGeom prst="rect">
            <a:avLst/>
          </a:prstGeom>
        </p:spPr>
      </p:pic>
      <p:cxnSp>
        <p:nvCxnSpPr>
          <p:cNvPr id="5" name="Łącznik prosty 4">
            <a:extLst>
              <a:ext uri="{FF2B5EF4-FFF2-40B4-BE49-F238E27FC236}">
                <a16:creationId xmlns:a16="http://schemas.microsoft.com/office/drawing/2014/main" id="{D3327B8A-F7BD-4F24-8575-E020E356786E}"/>
              </a:ext>
            </a:extLst>
          </p:cNvPr>
          <p:cNvCxnSpPr>
            <a:cxnSpLocks/>
          </p:cNvCxnSpPr>
          <p:nvPr/>
        </p:nvCxnSpPr>
        <p:spPr>
          <a:xfrm flipV="1">
            <a:off x="3152273" y="232610"/>
            <a:ext cx="0" cy="46208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>
            <a:extLst>
              <a:ext uri="{FF2B5EF4-FFF2-40B4-BE49-F238E27FC236}">
                <a16:creationId xmlns:a16="http://schemas.microsoft.com/office/drawing/2014/main" id="{916ED1D3-937F-49E3-8093-A6EC30918482}"/>
              </a:ext>
            </a:extLst>
          </p:cNvPr>
          <p:cNvCxnSpPr>
            <a:cxnSpLocks/>
          </p:cNvCxnSpPr>
          <p:nvPr/>
        </p:nvCxnSpPr>
        <p:spPr>
          <a:xfrm flipV="1">
            <a:off x="6184232" y="232610"/>
            <a:ext cx="0" cy="4612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90503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Obraz 10" descr="Obraz zawierający obiekt&#10;&#10;Opis wygenerowany przy wysokim poziomie pewności">
            <a:extLst>
              <a:ext uri="{FF2B5EF4-FFF2-40B4-BE49-F238E27FC236}">
                <a16:creationId xmlns:a16="http://schemas.microsoft.com/office/drawing/2014/main" id="{487D6190-5684-440D-84B8-F106F28989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963" y="870679"/>
            <a:ext cx="5641881" cy="4312905"/>
          </a:xfrm>
          <a:prstGeom prst="rect">
            <a:avLst/>
          </a:prstGeom>
        </p:spPr>
      </p:pic>
      <p:pic>
        <p:nvPicPr>
          <p:cNvPr id="21" name="Obraz 2">
            <a:extLst>
              <a:ext uri="{FF2B5EF4-FFF2-40B4-BE49-F238E27FC236}">
                <a16:creationId xmlns:a16="http://schemas.microsoft.com/office/drawing/2014/main" id="{6F4112CD-61C8-4E71-8AA4-5DDF1656790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53"/>
          <a:stretch/>
        </p:blipFill>
        <p:spPr bwMode="auto">
          <a:xfrm>
            <a:off x="6258772" y="193420"/>
            <a:ext cx="5741987" cy="4769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Prostokąt 21">
            <a:extLst>
              <a:ext uri="{FF2B5EF4-FFF2-40B4-BE49-F238E27FC236}">
                <a16:creationId xmlns:a16="http://schemas.microsoft.com/office/drawing/2014/main" id="{44D168A7-6CCB-4A60-8FAA-83A0DA76197C}"/>
              </a:ext>
            </a:extLst>
          </p:cNvPr>
          <p:cNvSpPr/>
          <p:nvPr/>
        </p:nvSpPr>
        <p:spPr>
          <a:xfrm>
            <a:off x="8488793" y="193419"/>
            <a:ext cx="2014356" cy="1119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dirty="0"/>
              <a:t>R</a:t>
            </a:r>
          </a:p>
        </p:txBody>
      </p:sp>
      <p:grpSp>
        <p:nvGrpSpPr>
          <p:cNvPr id="23" name="Grupa 22">
            <a:extLst>
              <a:ext uri="{FF2B5EF4-FFF2-40B4-BE49-F238E27FC236}">
                <a16:creationId xmlns:a16="http://schemas.microsoft.com/office/drawing/2014/main" id="{34E64EB6-A097-4E00-9675-4216C7101F20}"/>
              </a:ext>
            </a:extLst>
          </p:cNvPr>
          <p:cNvGrpSpPr/>
          <p:nvPr/>
        </p:nvGrpSpPr>
        <p:grpSpPr>
          <a:xfrm>
            <a:off x="7074998" y="811863"/>
            <a:ext cx="4696118" cy="4054924"/>
            <a:chOff x="7087519" y="1856592"/>
            <a:chExt cx="4696118" cy="4054924"/>
          </a:xfrm>
        </p:grpSpPr>
        <p:sp>
          <p:nvSpPr>
            <p:cNvPr id="24" name="Prostokąt 23">
              <a:extLst>
                <a:ext uri="{FF2B5EF4-FFF2-40B4-BE49-F238E27FC236}">
                  <a16:creationId xmlns:a16="http://schemas.microsoft.com/office/drawing/2014/main" id="{206DABC6-6F56-4DA1-AA64-70A4C2443293}"/>
                </a:ext>
              </a:extLst>
            </p:cNvPr>
            <p:cNvSpPr/>
            <p:nvPr/>
          </p:nvSpPr>
          <p:spPr>
            <a:xfrm>
              <a:off x="7840494" y="3939702"/>
              <a:ext cx="418289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5" name="Prostokąt 24">
              <a:extLst>
                <a:ext uri="{FF2B5EF4-FFF2-40B4-BE49-F238E27FC236}">
                  <a16:creationId xmlns:a16="http://schemas.microsoft.com/office/drawing/2014/main" id="{7ECB4DCB-E4D9-4AE2-A08A-CC4C80F12930}"/>
                </a:ext>
              </a:extLst>
            </p:cNvPr>
            <p:cNvSpPr/>
            <p:nvPr/>
          </p:nvSpPr>
          <p:spPr>
            <a:xfrm>
              <a:off x="7204954" y="2838081"/>
              <a:ext cx="418289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6" name="Prostokąt 25">
              <a:extLst>
                <a:ext uri="{FF2B5EF4-FFF2-40B4-BE49-F238E27FC236}">
                  <a16:creationId xmlns:a16="http://schemas.microsoft.com/office/drawing/2014/main" id="{C5F5050A-BDD1-4CA8-B759-D1AFED29EFFA}"/>
                </a:ext>
              </a:extLst>
            </p:cNvPr>
            <p:cNvSpPr/>
            <p:nvPr/>
          </p:nvSpPr>
          <p:spPr>
            <a:xfrm>
              <a:off x="10538298" y="5150022"/>
              <a:ext cx="418289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27" name="pole tekstowe 26">
              <a:extLst>
                <a:ext uri="{FF2B5EF4-FFF2-40B4-BE49-F238E27FC236}">
                  <a16:creationId xmlns:a16="http://schemas.microsoft.com/office/drawing/2014/main" id="{ED57C45B-40CF-4750-8746-9D2BA561B630}"/>
                </a:ext>
              </a:extLst>
            </p:cNvPr>
            <p:cNvSpPr txBox="1"/>
            <p:nvPr/>
          </p:nvSpPr>
          <p:spPr>
            <a:xfrm>
              <a:off x="7087519" y="285001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-769</a:t>
              </a:r>
            </a:p>
          </p:txBody>
        </p:sp>
        <p:sp>
          <p:nvSpPr>
            <p:cNvPr id="28" name="pole tekstowe 27">
              <a:extLst>
                <a:ext uri="{FF2B5EF4-FFF2-40B4-BE49-F238E27FC236}">
                  <a16:creationId xmlns:a16="http://schemas.microsoft.com/office/drawing/2014/main" id="{87B0B92A-6A62-4055-A16F-36848E8CB04B}"/>
                </a:ext>
              </a:extLst>
            </p:cNvPr>
            <p:cNvSpPr txBox="1"/>
            <p:nvPr/>
          </p:nvSpPr>
          <p:spPr>
            <a:xfrm>
              <a:off x="11132497" y="5090840"/>
              <a:ext cx="6511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+769</a:t>
              </a:r>
            </a:p>
          </p:txBody>
        </p:sp>
        <p:sp>
          <p:nvSpPr>
            <p:cNvPr id="29" name="pole tekstowe 28">
              <a:extLst>
                <a:ext uri="{FF2B5EF4-FFF2-40B4-BE49-F238E27FC236}">
                  <a16:creationId xmlns:a16="http://schemas.microsoft.com/office/drawing/2014/main" id="{F61B9181-5A92-4843-9333-BF3188D0A1F5}"/>
                </a:ext>
              </a:extLst>
            </p:cNvPr>
            <p:cNvSpPr txBox="1"/>
            <p:nvPr/>
          </p:nvSpPr>
          <p:spPr>
            <a:xfrm>
              <a:off x="10515670" y="5062792"/>
              <a:ext cx="6511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+459</a:t>
              </a:r>
            </a:p>
          </p:txBody>
        </p:sp>
        <p:sp>
          <p:nvSpPr>
            <p:cNvPr id="30" name="Prostokąt 29">
              <a:extLst>
                <a:ext uri="{FF2B5EF4-FFF2-40B4-BE49-F238E27FC236}">
                  <a16:creationId xmlns:a16="http://schemas.microsoft.com/office/drawing/2014/main" id="{DAABC7CD-7B30-4275-BB6D-9274CBCA2F33}"/>
                </a:ext>
              </a:extLst>
            </p:cNvPr>
            <p:cNvSpPr/>
            <p:nvPr/>
          </p:nvSpPr>
          <p:spPr>
            <a:xfrm>
              <a:off x="10071403" y="4980923"/>
              <a:ext cx="489982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2" name="Prostokąt 31">
              <a:extLst>
                <a:ext uri="{FF2B5EF4-FFF2-40B4-BE49-F238E27FC236}">
                  <a16:creationId xmlns:a16="http://schemas.microsoft.com/office/drawing/2014/main" id="{CDF6C786-047E-48AC-AE3C-D774F04D0E52}"/>
                </a:ext>
              </a:extLst>
            </p:cNvPr>
            <p:cNvSpPr/>
            <p:nvPr/>
          </p:nvSpPr>
          <p:spPr>
            <a:xfrm>
              <a:off x="8191700" y="4285489"/>
              <a:ext cx="489982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5" name="Prostokąt 34">
              <a:extLst>
                <a:ext uri="{FF2B5EF4-FFF2-40B4-BE49-F238E27FC236}">
                  <a16:creationId xmlns:a16="http://schemas.microsoft.com/office/drawing/2014/main" id="{BBF73C8C-0986-4CCA-AF54-ABE12EFED813}"/>
                </a:ext>
              </a:extLst>
            </p:cNvPr>
            <p:cNvSpPr/>
            <p:nvPr/>
          </p:nvSpPr>
          <p:spPr>
            <a:xfrm>
              <a:off x="7087520" y="2398295"/>
              <a:ext cx="1110666" cy="35132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6" name="Prostokąt 35">
              <a:extLst>
                <a:ext uri="{FF2B5EF4-FFF2-40B4-BE49-F238E27FC236}">
                  <a16:creationId xmlns:a16="http://schemas.microsoft.com/office/drawing/2014/main" id="{9201E97F-7FAB-4BA5-92DA-4A7241540EC1}"/>
                </a:ext>
              </a:extLst>
            </p:cNvPr>
            <p:cNvSpPr/>
            <p:nvPr/>
          </p:nvSpPr>
          <p:spPr>
            <a:xfrm>
              <a:off x="10599487" y="2398294"/>
              <a:ext cx="1110666" cy="351322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7" name="Prostokąt 36">
              <a:extLst>
                <a:ext uri="{FF2B5EF4-FFF2-40B4-BE49-F238E27FC236}">
                  <a16:creationId xmlns:a16="http://schemas.microsoft.com/office/drawing/2014/main" id="{370CA550-B19C-4F2A-875D-E2C22763FB80}"/>
                </a:ext>
              </a:extLst>
            </p:cNvPr>
            <p:cNvSpPr/>
            <p:nvPr/>
          </p:nvSpPr>
          <p:spPr>
            <a:xfrm>
              <a:off x="9855922" y="2975368"/>
              <a:ext cx="1110666" cy="13101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38" name="pole tekstowe 37">
              <a:extLst>
                <a:ext uri="{FF2B5EF4-FFF2-40B4-BE49-F238E27FC236}">
                  <a16:creationId xmlns:a16="http://schemas.microsoft.com/office/drawing/2014/main" id="{3604EF54-D2B3-405E-AAB2-F469406D7576}"/>
                </a:ext>
              </a:extLst>
            </p:cNvPr>
            <p:cNvSpPr txBox="1"/>
            <p:nvPr/>
          </p:nvSpPr>
          <p:spPr>
            <a:xfrm>
              <a:off x="8310394" y="1856592"/>
              <a:ext cx="24398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Rozpraszanie </a:t>
              </a:r>
              <a:r>
                <a:rPr lang="pl-PL" dirty="0" err="1"/>
                <a:t>Rayleigh’a</a:t>
              </a:r>
              <a:endParaRPr lang="pl-PL" dirty="0"/>
            </a:p>
          </p:txBody>
        </p:sp>
        <p:sp>
          <p:nvSpPr>
            <p:cNvPr id="39" name="pole tekstowe 38">
              <a:extLst>
                <a:ext uri="{FF2B5EF4-FFF2-40B4-BE49-F238E27FC236}">
                  <a16:creationId xmlns:a16="http://schemas.microsoft.com/office/drawing/2014/main" id="{72E5B17F-A721-451A-B1A8-C567FFE735EF}"/>
                </a:ext>
              </a:extLst>
            </p:cNvPr>
            <p:cNvSpPr txBox="1"/>
            <p:nvPr/>
          </p:nvSpPr>
          <p:spPr>
            <a:xfrm>
              <a:off x="7539682" y="4126189"/>
              <a:ext cx="15726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Pasmo </a:t>
              </a:r>
              <a:r>
                <a:rPr lang="pl-PL" dirty="0" err="1"/>
                <a:t>stokesa</a:t>
              </a:r>
              <a:endParaRPr lang="pl-PL" dirty="0"/>
            </a:p>
          </p:txBody>
        </p:sp>
        <p:sp>
          <p:nvSpPr>
            <p:cNvPr id="40" name="pole tekstowe 39">
              <a:extLst>
                <a:ext uri="{FF2B5EF4-FFF2-40B4-BE49-F238E27FC236}">
                  <a16:creationId xmlns:a16="http://schemas.microsoft.com/office/drawing/2014/main" id="{9591F6B2-5711-4801-9855-4D4788201D51}"/>
                </a:ext>
              </a:extLst>
            </p:cNvPr>
            <p:cNvSpPr txBox="1"/>
            <p:nvPr/>
          </p:nvSpPr>
          <p:spPr>
            <a:xfrm>
              <a:off x="9729407" y="4837919"/>
              <a:ext cx="20360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Pasmo anty-</a:t>
              </a:r>
              <a:r>
                <a:rPr lang="pl-PL" dirty="0" err="1"/>
                <a:t>stokesa</a:t>
              </a:r>
              <a:endParaRPr lang="pl-PL" dirty="0"/>
            </a:p>
          </p:txBody>
        </p:sp>
      </p:grpSp>
      <p:sp>
        <p:nvSpPr>
          <p:cNvPr id="6" name="Prostokąt 5">
            <a:extLst>
              <a:ext uri="{FF2B5EF4-FFF2-40B4-BE49-F238E27FC236}">
                <a16:creationId xmlns:a16="http://schemas.microsoft.com/office/drawing/2014/main" id="{E72D1FE8-FC56-4BBB-A190-1DED54C9F19A}"/>
              </a:ext>
            </a:extLst>
          </p:cNvPr>
          <p:cNvSpPr/>
          <p:nvPr/>
        </p:nvSpPr>
        <p:spPr>
          <a:xfrm>
            <a:off x="765143" y="870679"/>
            <a:ext cx="1142507" cy="10667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2" name="Prostokąt 41">
            <a:extLst>
              <a:ext uri="{FF2B5EF4-FFF2-40B4-BE49-F238E27FC236}">
                <a16:creationId xmlns:a16="http://schemas.microsoft.com/office/drawing/2014/main" id="{CA1D56E0-4EF3-4716-AFF3-87D8325D00F6}"/>
              </a:ext>
            </a:extLst>
          </p:cNvPr>
          <p:cNvSpPr/>
          <p:nvPr/>
        </p:nvSpPr>
        <p:spPr>
          <a:xfrm>
            <a:off x="856946" y="2482542"/>
            <a:ext cx="1679847" cy="61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7" name="pole tekstowe 16">
            <a:extLst>
              <a:ext uri="{FF2B5EF4-FFF2-40B4-BE49-F238E27FC236}">
                <a16:creationId xmlns:a16="http://schemas.microsoft.com/office/drawing/2014/main" id="{66C9CEBD-3BDA-4F7B-A65C-E51613CC9F03}"/>
              </a:ext>
            </a:extLst>
          </p:cNvPr>
          <p:cNvSpPr txBox="1"/>
          <p:nvPr/>
        </p:nvSpPr>
        <p:spPr>
          <a:xfrm>
            <a:off x="609753" y="1030279"/>
            <a:ext cx="10668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Poziom </a:t>
            </a:r>
          </a:p>
          <a:p>
            <a:r>
              <a:rPr lang="pl-PL" dirty="0"/>
              <a:t>wirtualny</a:t>
            </a:r>
          </a:p>
        </p:txBody>
      </p:sp>
      <p:sp>
        <p:nvSpPr>
          <p:cNvPr id="43" name="pole tekstowe 42">
            <a:extLst>
              <a:ext uri="{FF2B5EF4-FFF2-40B4-BE49-F238E27FC236}">
                <a16:creationId xmlns:a16="http://schemas.microsoft.com/office/drawing/2014/main" id="{8D79C228-5FBE-41D6-AC45-D37F0846C53F}"/>
              </a:ext>
            </a:extLst>
          </p:cNvPr>
          <p:cNvSpPr txBox="1"/>
          <p:nvPr/>
        </p:nvSpPr>
        <p:spPr>
          <a:xfrm>
            <a:off x="281622" y="2403108"/>
            <a:ext cx="12554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Poziomy</a:t>
            </a:r>
          </a:p>
          <a:p>
            <a:r>
              <a:rPr lang="pl-PL" dirty="0"/>
              <a:t>oscylacyjne</a:t>
            </a:r>
          </a:p>
        </p:txBody>
      </p:sp>
      <p:cxnSp>
        <p:nvCxnSpPr>
          <p:cNvPr id="45" name="Łącznik prosty ze strzałką 44">
            <a:extLst>
              <a:ext uri="{FF2B5EF4-FFF2-40B4-BE49-F238E27FC236}">
                <a16:creationId xmlns:a16="http://schemas.microsoft.com/office/drawing/2014/main" id="{EE20C7D7-0FB4-459E-A4C5-93D7EFCEFCAB}"/>
              </a:ext>
            </a:extLst>
          </p:cNvPr>
          <p:cNvCxnSpPr>
            <a:cxnSpLocks/>
          </p:cNvCxnSpPr>
          <p:nvPr/>
        </p:nvCxnSpPr>
        <p:spPr>
          <a:xfrm>
            <a:off x="8380365" y="4415443"/>
            <a:ext cx="103645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Łącznik prosty ze strzałką 45">
            <a:extLst>
              <a:ext uri="{FF2B5EF4-FFF2-40B4-BE49-F238E27FC236}">
                <a16:creationId xmlns:a16="http://schemas.microsoft.com/office/drawing/2014/main" id="{074DFFA6-37DB-4E09-BC5A-79286FCE2E35}"/>
              </a:ext>
            </a:extLst>
          </p:cNvPr>
          <p:cNvCxnSpPr>
            <a:cxnSpLocks/>
          </p:cNvCxnSpPr>
          <p:nvPr/>
        </p:nvCxnSpPr>
        <p:spPr>
          <a:xfrm>
            <a:off x="9416817" y="4415443"/>
            <a:ext cx="98012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1" name="Prostokąt 50">
            <a:extLst>
              <a:ext uri="{FF2B5EF4-FFF2-40B4-BE49-F238E27FC236}">
                <a16:creationId xmlns:a16="http://schemas.microsoft.com/office/drawing/2014/main" id="{756D934B-E06F-4D42-9349-2986493A711E}"/>
              </a:ext>
            </a:extLst>
          </p:cNvPr>
          <p:cNvSpPr/>
          <p:nvPr/>
        </p:nvSpPr>
        <p:spPr>
          <a:xfrm>
            <a:off x="398255" y="241351"/>
            <a:ext cx="3598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800" b="1" dirty="0"/>
              <a:t>Spektroskopia </a:t>
            </a:r>
            <a:r>
              <a:rPr lang="pl-PL" sz="2800" b="1" dirty="0" err="1"/>
              <a:t>Ramana</a:t>
            </a:r>
            <a:endParaRPr lang="pl-PL" sz="2800" dirty="0"/>
          </a:p>
        </p:txBody>
      </p:sp>
      <p:sp>
        <p:nvSpPr>
          <p:cNvPr id="52" name="Prostokąt 51">
            <a:extLst>
              <a:ext uri="{FF2B5EF4-FFF2-40B4-BE49-F238E27FC236}">
                <a16:creationId xmlns:a16="http://schemas.microsoft.com/office/drawing/2014/main" id="{DD25C2DB-5EFA-43DC-97CB-3E4C67030D45}"/>
              </a:ext>
            </a:extLst>
          </p:cNvPr>
          <p:cNvSpPr/>
          <p:nvPr/>
        </p:nvSpPr>
        <p:spPr>
          <a:xfrm>
            <a:off x="6725736" y="2729176"/>
            <a:ext cx="248663" cy="12070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4" name="pole tekstowe 53">
            <a:extLst>
              <a:ext uri="{FF2B5EF4-FFF2-40B4-BE49-F238E27FC236}">
                <a16:creationId xmlns:a16="http://schemas.microsoft.com/office/drawing/2014/main" id="{EAB14A8E-F58D-4770-8F74-9560C2005FC2}"/>
              </a:ext>
            </a:extLst>
          </p:cNvPr>
          <p:cNvSpPr txBox="1"/>
          <p:nvPr/>
        </p:nvSpPr>
        <p:spPr>
          <a:xfrm>
            <a:off x="10143791" y="4838810"/>
            <a:ext cx="20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Liczba falowa / cm</a:t>
            </a:r>
            <a:r>
              <a:rPr lang="pl-PL" baseline="30000" dirty="0"/>
              <a:t>-1</a:t>
            </a:r>
          </a:p>
        </p:txBody>
      </p:sp>
      <p:sp>
        <p:nvSpPr>
          <p:cNvPr id="55" name="pole tekstowe 54">
            <a:extLst>
              <a:ext uri="{FF2B5EF4-FFF2-40B4-BE49-F238E27FC236}">
                <a16:creationId xmlns:a16="http://schemas.microsoft.com/office/drawing/2014/main" id="{7578C317-801F-46F2-B3A1-F236435300C2}"/>
              </a:ext>
            </a:extLst>
          </p:cNvPr>
          <p:cNvSpPr txBox="1"/>
          <p:nvPr/>
        </p:nvSpPr>
        <p:spPr>
          <a:xfrm rot="16200000">
            <a:off x="6050950" y="2778591"/>
            <a:ext cx="1460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Intensywność</a:t>
            </a:r>
          </a:p>
        </p:txBody>
      </p:sp>
      <p:sp>
        <p:nvSpPr>
          <p:cNvPr id="44" name="Prostokąt 43">
            <a:extLst>
              <a:ext uri="{FF2B5EF4-FFF2-40B4-BE49-F238E27FC236}">
                <a16:creationId xmlns:a16="http://schemas.microsoft.com/office/drawing/2014/main" id="{38307705-D653-4382-B3C9-94B7CC6D4F70}"/>
              </a:ext>
            </a:extLst>
          </p:cNvPr>
          <p:cNvSpPr/>
          <p:nvPr/>
        </p:nvSpPr>
        <p:spPr>
          <a:xfrm>
            <a:off x="761118" y="4349986"/>
            <a:ext cx="5209593" cy="13101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47" name="pole tekstowe 46">
            <a:extLst>
              <a:ext uri="{FF2B5EF4-FFF2-40B4-BE49-F238E27FC236}">
                <a16:creationId xmlns:a16="http://schemas.microsoft.com/office/drawing/2014/main" id="{29A0014F-12F6-4D88-AD24-0DBAC18618CB}"/>
              </a:ext>
            </a:extLst>
          </p:cNvPr>
          <p:cNvSpPr txBox="1"/>
          <p:nvPr/>
        </p:nvSpPr>
        <p:spPr>
          <a:xfrm>
            <a:off x="2166045" y="4324440"/>
            <a:ext cx="13965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dirty="0"/>
              <a:t>Rozpraszanie </a:t>
            </a:r>
            <a:r>
              <a:rPr lang="pl-PL" dirty="0" err="1"/>
              <a:t>Rayleigh’a</a:t>
            </a:r>
            <a:endParaRPr lang="pl-PL" dirty="0"/>
          </a:p>
        </p:txBody>
      </p:sp>
      <p:sp>
        <p:nvSpPr>
          <p:cNvPr id="48" name="pole tekstowe 47">
            <a:extLst>
              <a:ext uri="{FF2B5EF4-FFF2-40B4-BE49-F238E27FC236}">
                <a16:creationId xmlns:a16="http://schemas.microsoft.com/office/drawing/2014/main" id="{EDA4E375-1AF1-4910-8252-4410FB58AA81}"/>
              </a:ext>
            </a:extLst>
          </p:cNvPr>
          <p:cNvSpPr txBox="1"/>
          <p:nvPr/>
        </p:nvSpPr>
        <p:spPr>
          <a:xfrm>
            <a:off x="3481584" y="4320494"/>
            <a:ext cx="10204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dirty="0"/>
              <a:t>Pasmo </a:t>
            </a:r>
            <a:r>
              <a:rPr lang="pl-PL" dirty="0" err="1"/>
              <a:t>stokesa</a:t>
            </a:r>
            <a:endParaRPr lang="pl-PL" dirty="0"/>
          </a:p>
        </p:txBody>
      </p:sp>
      <p:sp>
        <p:nvSpPr>
          <p:cNvPr id="49" name="pole tekstowe 48">
            <a:extLst>
              <a:ext uri="{FF2B5EF4-FFF2-40B4-BE49-F238E27FC236}">
                <a16:creationId xmlns:a16="http://schemas.microsoft.com/office/drawing/2014/main" id="{6591385F-11FC-43EA-9BCC-74020952FF8A}"/>
              </a:ext>
            </a:extLst>
          </p:cNvPr>
          <p:cNvSpPr txBox="1"/>
          <p:nvPr/>
        </p:nvSpPr>
        <p:spPr>
          <a:xfrm>
            <a:off x="4442177" y="4316548"/>
            <a:ext cx="151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dirty="0"/>
              <a:t>Pasmo </a:t>
            </a:r>
            <a:br>
              <a:rPr lang="pl-PL" dirty="0"/>
            </a:br>
            <a:r>
              <a:rPr lang="pl-PL" dirty="0"/>
              <a:t>anty-</a:t>
            </a:r>
            <a:r>
              <a:rPr lang="pl-PL" dirty="0" err="1"/>
              <a:t>stokesa</a:t>
            </a:r>
            <a:endParaRPr lang="pl-PL" dirty="0"/>
          </a:p>
        </p:txBody>
      </p:sp>
      <p:sp>
        <p:nvSpPr>
          <p:cNvPr id="56" name="pole tekstowe 55">
            <a:extLst>
              <a:ext uri="{FF2B5EF4-FFF2-40B4-BE49-F238E27FC236}">
                <a16:creationId xmlns:a16="http://schemas.microsoft.com/office/drawing/2014/main" id="{04C3159C-E307-4C20-863A-43F030930A67}"/>
              </a:ext>
            </a:extLst>
          </p:cNvPr>
          <p:cNvSpPr txBox="1"/>
          <p:nvPr/>
        </p:nvSpPr>
        <p:spPr>
          <a:xfrm>
            <a:off x="738190" y="4337858"/>
            <a:ext cx="1519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dirty="0"/>
              <a:t>Przejście oscylacyjne</a:t>
            </a:r>
          </a:p>
        </p:txBody>
      </p:sp>
      <p:sp>
        <p:nvSpPr>
          <p:cNvPr id="2" name="pole tekstowe 1">
            <a:extLst>
              <a:ext uri="{FF2B5EF4-FFF2-40B4-BE49-F238E27FC236}">
                <a16:creationId xmlns:a16="http://schemas.microsoft.com/office/drawing/2014/main" id="{CB39B45A-E8F1-4EA4-B1C0-639C63B9B3CF}"/>
              </a:ext>
            </a:extLst>
          </p:cNvPr>
          <p:cNvSpPr txBox="1"/>
          <p:nvPr/>
        </p:nvSpPr>
        <p:spPr>
          <a:xfrm>
            <a:off x="511238" y="5066898"/>
            <a:ext cx="1168076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1. To nie jest absorpcja promieniowania</a:t>
            </a:r>
          </a:p>
          <a:p>
            <a:r>
              <a:rPr lang="pl-PL" dirty="0"/>
              <a:t>2. Tu nie ma wzbudzenia elektronowego</a:t>
            </a:r>
          </a:p>
          <a:p>
            <a:r>
              <a:rPr lang="pl-PL" dirty="0"/>
              <a:t>3. Cząsteczka i kwant światła na ułamek nanosekundy stają się jednością, a potem ponownie się rozłączają</a:t>
            </a:r>
          </a:p>
          <a:p>
            <a:r>
              <a:rPr lang="pl-PL" dirty="0"/>
              <a:t>4. Proces rozejścia może być:</a:t>
            </a:r>
          </a:p>
          <a:p>
            <a:r>
              <a:rPr lang="pl-PL" dirty="0"/>
              <a:t>a) elastyczny -cząsteczka i kwant promieniowania zachowują swoje energie przed zderzeniem – jest to zwykłe rozpraszanie</a:t>
            </a:r>
          </a:p>
          <a:p>
            <a:r>
              <a:rPr lang="pl-PL" dirty="0"/>
              <a:t>b) </a:t>
            </a:r>
            <a:r>
              <a:rPr lang="pl-PL" dirty="0" err="1"/>
              <a:t>nieeleastyczny</a:t>
            </a:r>
            <a:r>
              <a:rPr lang="pl-PL" dirty="0"/>
              <a:t> – następuje przekazanie części energii czemu towarzyszy zmiana poziomu oscylacyjnego.</a:t>
            </a:r>
          </a:p>
        </p:txBody>
      </p:sp>
      <p:cxnSp>
        <p:nvCxnSpPr>
          <p:cNvPr id="4" name="Łącznik prosty ze strzałką 3">
            <a:extLst>
              <a:ext uri="{FF2B5EF4-FFF2-40B4-BE49-F238E27FC236}">
                <a16:creationId xmlns:a16="http://schemas.microsoft.com/office/drawing/2014/main" id="{6118D5FC-282E-4E07-9A33-680F0E63C9A7}"/>
              </a:ext>
            </a:extLst>
          </p:cNvPr>
          <p:cNvCxnSpPr>
            <a:cxnSpLocks/>
          </p:cNvCxnSpPr>
          <p:nvPr/>
        </p:nvCxnSpPr>
        <p:spPr>
          <a:xfrm flipH="1" flipV="1">
            <a:off x="1537095" y="4152120"/>
            <a:ext cx="7132066" cy="2539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6172817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az 5">
            <a:extLst>
              <a:ext uri="{FF2B5EF4-FFF2-40B4-BE49-F238E27FC236}">
                <a16:creationId xmlns:a16="http://schemas.microsoft.com/office/drawing/2014/main" id="{BFBD861B-A1E2-4CFC-AAF6-7CC2815814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1873" y="144870"/>
            <a:ext cx="9289914" cy="6568259"/>
          </a:xfrm>
          <a:prstGeom prst="rect">
            <a:avLst/>
          </a:prstGeom>
        </p:spPr>
      </p:pic>
      <p:cxnSp>
        <p:nvCxnSpPr>
          <p:cNvPr id="3" name="Łącznik prosty 2">
            <a:extLst>
              <a:ext uri="{FF2B5EF4-FFF2-40B4-BE49-F238E27FC236}">
                <a16:creationId xmlns:a16="http://schemas.microsoft.com/office/drawing/2014/main" id="{B19D32E6-984F-4391-AAD4-947599E55292}"/>
              </a:ext>
            </a:extLst>
          </p:cNvPr>
          <p:cNvCxnSpPr>
            <a:cxnSpLocks/>
          </p:cNvCxnSpPr>
          <p:nvPr/>
        </p:nvCxnSpPr>
        <p:spPr>
          <a:xfrm flipV="1">
            <a:off x="4347409" y="393032"/>
            <a:ext cx="0" cy="57277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Łącznik prosty 3">
            <a:extLst>
              <a:ext uri="{FF2B5EF4-FFF2-40B4-BE49-F238E27FC236}">
                <a16:creationId xmlns:a16="http://schemas.microsoft.com/office/drawing/2014/main" id="{05A40129-5870-4F28-A572-4A60F7C3720A}"/>
              </a:ext>
            </a:extLst>
          </p:cNvPr>
          <p:cNvCxnSpPr>
            <a:cxnSpLocks/>
          </p:cNvCxnSpPr>
          <p:nvPr/>
        </p:nvCxnSpPr>
        <p:spPr>
          <a:xfrm flipV="1">
            <a:off x="7194883" y="393032"/>
            <a:ext cx="0" cy="57277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63777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az 1">
            <a:extLst>
              <a:ext uri="{FF2B5EF4-FFF2-40B4-BE49-F238E27FC236}">
                <a16:creationId xmlns:a16="http://schemas.microsoft.com/office/drawing/2014/main" id="{F6C0D100-7FA3-4AEE-AD0B-3C4DCC7045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213" t="30071" r="23883" b="26099"/>
          <a:stretch/>
        </p:blipFill>
        <p:spPr>
          <a:xfrm>
            <a:off x="457199" y="603116"/>
            <a:ext cx="11207395" cy="5428033"/>
          </a:xfrm>
          <a:prstGeom prst="rect">
            <a:avLst/>
          </a:prstGeom>
        </p:spPr>
      </p:pic>
      <p:cxnSp>
        <p:nvCxnSpPr>
          <p:cNvPr id="3" name="Łącznik prosty 2">
            <a:extLst>
              <a:ext uri="{FF2B5EF4-FFF2-40B4-BE49-F238E27FC236}">
                <a16:creationId xmlns:a16="http://schemas.microsoft.com/office/drawing/2014/main" id="{5A6FF26D-54DF-4623-9946-903B5532160E}"/>
              </a:ext>
            </a:extLst>
          </p:cNvPr>
          <p:cNvCxnSpPr>
            <a:cxnSpLocks/>
          </p:cNvCxnSpPr>
          <p:nvPr/>
        </p:nvCxnSpPr>
        <p:spPr>
          <a:xfrm flipV="1">
            <a:off x="2831431" y="762000"/>
            <a:ext cx="0" cy="50897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Łącznik prosty 3">
            <a:extLst>
              <a:ext uri="{FF2B5EF4-FFF2-40B4-BE49-F238E27FC236}">
                <a16:creationId xmlns:a16="http://schemas.microsoft.com/office/drawing/2014/main" id="{00CA9C19-62ED-4E2E-9498-F71D762031FB}"/>
              </a:ext>
            </a:extLst>
          </p:cNvPr>
          <p:cNvCxnSpPr>
            <a:cxnSpLocks/>
          </p:cNvCxnSpPr>
          <p:nvPr/>
        </p:nvCxnSpPr>
        <p:spPr>
          <a:xfrm flipV="1">
            <a:off x="6144126" y="762000"/>
            <a:ext cx="0" cy="50175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06113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C0571B1D-D775-4762-AD18-CC0FFA67A56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0" t="10305" b="26600"/>
          <a:stretch/>
        </p:blipFill>
        <p:spPr>
          <a:xfrm>
            <a:off x="846307" y="116732"/>
            <a:ext cx="10690698" cy="5029140"/>
          </a:xfrm>
          <a:prstGeom prst="rect">
            <a:avLst/>
          </a:prstGeom>
        </p:spPr>
      </p:pic>
      <p:pic>
        <p:nvPicPr>
          <p:cNvPr id="5" name="Obraz 4">
            <a:extLst>
              <a:ext uri="{FF2B5EF4-FFF2-40B4-BE49-F238E27FC236}">
                <a16:creationId xmlns:a16="http://schemas.microsoft.com/office/drawing/2014/main" id="{50F96B57-C8F6-4D15-B951-0D8638D147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" t="77592" r="44734" b="1336"/>
          <a:stretch/>
        </p:blipFill>
        <p:spPr>
          <a:xfrm>
            <a:off x="3634903" y="5191647"/>
            <a:ext cx="5567463" cy="1549621"/>
          </a:xfrm>
          <a:prstGeom prst="rect">
            <a:avLst/>
          </a:prstGeom>
        </p:spPr>
      </p:pic>
      <p:cxnSp>
        <p:nvCxnSpPr>
          <p:cNvPr id="4" name="Łącznik prosty 3">
            <a:extLst>
              <a:ext uri="{FF2B5EF4-FFF2-40B4-BE49-F238E27FC236}">
                <a16:creationId xmlns:a16="http://schemas.microsoft.com/office/drawing/2014/main" id="{7EE03F26-E0D8-4462-A7E4-F7D1EA27CAFC}"/>
              </a:ext>
            </a:extLst>
          </p:cNvPr>
          <p:cNvCxnSpPr>
            <a:cxnSpLocks/>
          </p:cNvCxnSpPr>
          <p:nvPr/>
        </p:nvCxnSpPr>
        <p:spPr>
          <a:xfrm flipV="1">
            <a:off x="3112167" y="144379"/>
            <a:ext cx="0" cy="48177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>
            <a:extLst>
              <a:ext uri="{FF2B5EF4-FFF2-40B4-BE49-F238E27FC236}">
                <a16:creationId xmlns:a16="http://schemas.microsoft.com/office/drawing/2014/main" id="{F2478389-6FCA-4FC8-969D-63D7509F66F8}"/>
              </a:ext>
            </a:extLst>
          </p:cNvPr>
          <p:cNvCxnSpPr>
            <a:cxnSpLocks/>
          </p:cNvCxnSpPr>
          <p:nvPr/>
        </p:nvCxnSpPr>
        <p:spPr>
          <a:xfrm flipV="1">
            <a:off x="6240379" y="200526"/>
            <a:ext cx="0" cy="47616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47270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>
            <a:extLst>
              <a:ext uri="{FF2B5EF4-FFF2-40B4-BE49-F238E27FC236}">
                <a16:creationId xmlns:a16="http://schemas.microsoft.com/office/drawing/2014/main" id="{4934D88C-2389-46DC-995B-4511023D8A4C}"/>
              </a:ext>
            </a:extLst>
          </p:cNvPr>
          <p:cNvSpPr txBox="1"/>
          <p:nvPr/>
        </p:nvSpPr>
        <p:spPr>
          <a:xfrm>
            <a:off x="418290" y="384960"/>
            <a:ext cx="1055436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Zadanie 6.6. </a:t>
            </a:r>
            <a:r>
              <a:rPr lang="pl-PL" dirty="0"/>
              <a:t>Do roztworu NaOH/</a:t>
            </a:r>
            <a:r>
              <a:rPr lang="pl-PL" dirty="0" err="1"/>
              <a:t>EtOH</a:t>
            </a:r>
            <a:r>
              <a:rPr lang="pl-PL" dirty="0"/>
              <a:t> dodano aceton a następnie benzaldehyd. Wytrącony produkt odsączono </a:t>
            </a:r>
          </a:p>
          <a:p>
            <a:r>
              <a:rPr lang="pl-PL" dirty="0"/>
              <a:t>i zmierzono widma IR etanolu, acetonu, </a:t>
            </a:r>
            <a:r>
              <a:rPr lang="pl-PL" dirty="0" err="1"/>
              <a:t>benzaldehedu</a:t>
            </a:r>
            <a:r>
              <a:rPr lang="pl-PL" dirty="0"/>
              <a:t> i otrzymanego produktu X.</a:t>
            </a:r>
          </a:p>
          <a:p>
            <a:pPr marL="342900" indent="-342900">
              <a:buAutoNum type="alphaLcParenR"/>
            </a:pPr>
            <a:r>
              <a:rPr lang="pl-PL" dirty="0"/>
              <a:t>Przyporządkuj podane widma do tych związków.</a:t>
            </a:r>
          </a:p>
          <a:p>
            <a:pPr marL="342900" indent="-342900">
              <a:buAutoNum type="alphaLcParenR"/>
            </a:pPr>
            <a:r>
              <a:rPr lang="pl-PL" dirty="0"/>
              <a:t>Podaj pasma które umożliwiłyby identyfikację</a:t>
            </a:r>
          </a:p>
          <a:p>
            <a:r>
              <a:rPr lang="pl-PL" dirty="0"/>
              <a:t>c) Określ strukturę powstałego produktu X. </a:t>
            </a:r>
          </a:p>
          <a:p>
            <a:r>
              <a:rPr lang="pl-PL" dirty="0"/>
              <a:t>d) Oblicz stałą siłową wiązania C=O w cząsteczce acetonu, benzaldehydu oraz produktu X</a:t>
            </a:r>
          </a:p>
          <a:p>
            <a:r>
              <a:rPr lang="pl-PL" dirty="0"/>
              <a:t>e) Przy jakich długościach fali pojawią się </a:t>
            </a:r>
            <a:r>
              <a:rPr lang="pl-PL" dirty="0" err="1"/>
              <a:t>ramanowskie</a:t>
            </a:r>
            <a:r>
              <a:rPr lang="pl-PL" dirty="0"/>
              <a:t> linie </a:t>
            </a:r>
            <a:r>
              <a:rPr lang="pl-PL" dirty="0" err="1"/>
              <a:t>stokesowskie</a:t>
            </a:r>
            <a:r>
              <a:rPr lang="pl-PL" dirty="0"/>
              <a:t> i anty-</a:t>
            </a:r>
            <a:r>
              <a:rPr lang="pl-PL" dirty="0" err="1"/>
              <a:t>stokesowskie</a:t>
            </a:r>
            <a:r>
              <a:rPr lang="pl-PL" dirty="0"/>
              <a:t> dla drgania </a:t>
            </a:r>
          </a:p>
          <a:p>
            <a:r>
              <a:rPr lang="pl-PL" dirty="0"/>
              <a:t>rozciągającego C=O w acetonie jeżeli źródłem wzbudzenia jest laser argonowy jonowy (488,0 </a:t>
            </a:r>
            <a:r>
              <a:rPr lang="pl-PL" dirty="0" err="1"/>
              <a:t>nm</a:t>
            </a:r>
            <a:r>
              <a:rPr lang="pl-PL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115961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>
            <a:extLst>
              <a:ext uri="{FF2B5EF4-FFF2-40B4-BE49-F238E27FC236}">
                <a16:creationId xmlns:a16="http://schemas.microsoft.com/office/drawing/2014/main" id="{5A159BB9-C460-424B-9213-56005E9C3FE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4814" t="31348" r="18697" b="21418"/>
          <a:stretch/>
        </p:blipFill>
        <p:spPr>
          <a:xfrm>
            <a:off x="1098261" y="768803"/>
            <a:ext cx="10836810" cy="5096975"/>
          </a:xfrm>
          <a:prstGeom prst="rect">
            <a:avLst/>
          </a:prstGeom>
        </p:spPr>
      </p:pic>
      <p:sp>
        <p:nvSpPr>
          <p:cNvPr id="6" name="pole tekstowe 5">
            <a:extLst>
              <a:ext uri="{FF2B5EF4-FFF2-40B4-BE49-F238E27FC236}">
                <a16:creationId xmlns:a16="http://schemas.microsoft.com/office/drawing/2014/main" id="{A4D7392C-0845-466B-9D6D-AE16096A04D5}"/>
              </a:ext>
            </a:extLst>
          </p:cNvPr>
          <p:cNvSpPr txBox="1"/>
          <p:nvPr/>
        </p:nvSpPr>
        <p:spPr>
          <a:xfrm>
            <a:off x="1517516" y="5184842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Widmo 1</a:t>
            </a:r>
          </a:p>
        </p:txBody>
      </p:sp>
      <p:cxnSp>
        <p:nvCxnSpPr>
          <p:cNvPr id="5" name="Łącznik prosty 4">
            <a:extLst>
              <a:ext uri="{FF2B5EF4-FFF2-40B4-BE49-F238E27FC236}">
                <a16:creationId xmlns:a16="http://schemas.microsoft.com/office/drawing/2014/main" id="{7253E46B-DDED-4962-91D4-4989C3260F02}"/>
              </a:ext>
            </a:extLst>
          </p:cNvPr>
          <p:cNvCxnSpPr>
            <a:cxnSpLocks/>
          </p:cNvCxnSpPr>
          <p:nvPr/>
        </p:nvCxnSpPr>
        <p:spPr>
          <a:xfrm flipV="1">
            <a:off x="3397917" y="849229"/>
            <a:ext cx="0" cy="48177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Łącznik prosty 6">
            <a:extLst>
              <a:ext uri="{FF2B5EF4-FFF2-40B4-BE49-F238E27FC236}">
                <a16:creationId xmlns:a16="http://schemas.microsoft.com/office/drawing/2014/main" id="{D137304C-BD34-4537-A803-69D51104922C}"/>
              </a:ext>
            </a:extLst>
          </p:cNvPr>
          <p:cNvCxnSpPr>
            <a:cxnSpLocks/>
          </p:cNvCxnSpPr>
          <p:nvPr/>
        </p:nvCxnSpPr>
        <p:spPr>
          <a:xfrm flipV="1">
            <a:off x="6583279" y="905375"/>
            <a:ext cx="0" cy="47616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57798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354550D0-B73C-4087-82E3-F5E994A6FD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739" t="34894" r="19255" b="14893"/>
          <a:stretch/>
        </p:blipFill>
        <p:spPr>
          <a:xfrm>
            <a:off x="332255" y="972767"/>
            <a:ext cx="10787808" cy="5252936"/>
          </a:xfrm>
          <a:prstGeom prst="rect">
            <a:avLst/>
          </a:prstGeom>
        </p:spPr>
      </p:pic>
      <p:sp>
        <p:nvSpPr>
          <p:cNvPr id="5" name="pole tekstowe 4">
            <a:extLst>
              <a:ext uri="{FF2B5EF4-FFF2-40B4-BE49-F238E27FC236}">
                <a16:creationId xmlns:a16="http://schemas.microsoft.com/office/drawing/2014/main" id="{CD0F6737-E519-4853-9483-53F99480D84D}"/>
              </a:ext>
            </a:extLst>
          </p:cNvPr>
          <p:cNvSpPr txBox="1"/>
          <p:nvPr/>
        </p:nvSpPr>
        <p:spPr>
          <a:xfrm>
            <a:off x="1186777" y="5330919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Widmo 2</a:t>
            </a:r>
          </a:p>
        </p:txBody>
      </p:sp>
      <p:cxnSp>
        <p:nvCxnSpPr>
          <p:cNvPr id="4" name="Łącznik prosty 3">
            <a:extLst>
              <a:ext uri="{FF2B5EF4-FFF2-40B4-BE49-F238E27FC236}">
                <a16:creationId xmlns:a16="http://schemas.microsoft.com/office/drawing/2014/main" id="{E9E68EE6-38A5-4743-AA4B-69A97711C2AA}"/>
              </a:ext>
            </a:extLst>
          </p:cNvPr>
          <p:cNvCxnSpPr>
            <a:cxnSpLocks/>
          </p:cNvCxnSpPr>
          <p:nvPr/>
        </p:nvCxnSpPr>
        <p:spPr>
          <a:xfrm flipV="1">
            <a:off x="2959767" y="972767"/>
            <a:ext cx="0" cy="48177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>
            <a:extLst>
              <a:ext uri="{FF2B5EF4-FFF2-40B4-BE49-F238E27FC236}">
                <a16:creationId xmlns:a16="http://schemas.microsoft.com/office/drawing/2014/main" id="{288D44DE-8F3E-4A89-B520-F0E0E7FB36EC}"/>
              </a:ext>
            </a:extLst>
          </p:cNvPr>
          <p:cNvCxnSpPr>
            <a:cxnSpLocks/>
          </p:cNvCxnSpPr>
          <p:nvPr/>
        </p:nvCxnSpPr>
        <p:spPr>
          <a:xfrm flipV="1">
            <a:off x="6040354" y="1048195"/>
            <a:ext cx="0" cy="47616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020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az 4">
            <a:extLst>
              <a:ext uri="{FF2B5EF4-FFF2-40B4-BE49-F238E27FC236}">
                <a16:creationId xmlns:a16="http://schemas.microsoft.com/office/drawing/2014/main" id="{C7987D69-B9EE-4C6F-B523-A55CE584A3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45" y="281304"/>
            <a:ext cx="10589375" cy="5837393"/>
          </a:xfrm>
          <a:prstGeom prst="rect">
            <a:avLst/>
          </a:prstGeom>
        </p:spPr>
      </p:pic>
      <p:sp>
        <p:nvSpPr>
          <p:cNvPr id="6" name="pole tekstowe 5">
            <a:extLst>
              <a:ext uri="{FF2B5EF4-FFF2-40B4-BE49-F238E27FC236}">
                <a16:creationId xmlns:a16="http://schemas.microsoft.com/office/drawing/2014/main" id="{04088A76-CB1F-41B8-A543-F58CE672FD2C}"/>
              </a:ext>
            </a:extLst>
          </p:cNvPr>
          <p:cNvSpPr txBox="1"/>
          <p:nvPr/>
        </p:nvSpPr>
        <p:spPr>
          <a:xfrm>
            <a:off x="1624522" y="5048817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Widmo 4</a:t>
            </a:r>
          </a:p>
        </p:txBody>
      </p:sp>
      <p:cxnSp>
        <p:nvCxnSpPr>
          <p:cNvPr id="4" name="Łącznik prosty 3">
            <a:extLst>
              <a:ext uri="{FF2B5EF4-FFF2-40B4-BE49-F238E27FC236}">
                <a16:creationId xmlns:a16="http://schemas.microsoft.com/office/drawing/2014/main" id="{06EE250C-B498-4097-83C6-68342B06CA6F}"/>
              </a:ext>
            </a:extLst>
          </p:cNvPr>
          <p:cNvCxnSpPr>
            <a:cxnSpLocks/>
          </p:cNvCxnSpPr>
          <p:nvPr/>
        </p:nvCxnSpPr>
        <p:spPr>
          <a:xfrm flipV="1">
            <a:off x="3416967" y="706067"/>
            <a:ext cx="0" cy="48177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Łącznik prosty 6">
            <a:extLst>
              <a:ext uri="{FF2B5EF4-FFF2-40B4-BE49-F238E27FC236}">
                <a16:creationId xmlns:a16="http://schemas.microsoft.com/office/drawing/2014/main" id="{8E596688-6D79-444C-925D-BE7A3ED9106F}"/>
              </a:ext>
            </a:extLst>
          </p:cNvPr>
          <p:cNvCxnSpPr>
            <a:cxnSpLocks/>
          </p:cNvCxnSpPr>
          <p:nvPr/>
        </p:nvCxnSpPr>
        <p:spPr>
          <a:xfrm flipV="1">
            <a:off x="6326104" y="706067"/>
            <a:ext cx="0" cy="47616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01641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F4706636-23D3-4E41-9465-9BD554A1886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377" t="36596" r="18777" b="13192"/>
          <a:stretch/>
        </p:blipFill>
        <p:spPr>
          <a:xfrm>
            <a:off x="505838" y="603115"/>
            <a:ext cx="11136659" cy="5437762"/>
          </a:xfrm>
          <a:prstGeom prst="rect">
            <a:avLst/>
          </a:prstGeom>
        </p:spPr>
      </p:pic>
      <p:sp>
        <p:nvSpPr>
          <p:cNvPr id="5" name="pole tekstowe 4">
            <a:extLst>
              <a:ext uri="{FF2B5EF4-FFF2-40B4-BE49-F238E27FC236}">
                <a16:creationId xmlns:a16="http://schemas.microsoft.com/office/drawing/2014/main" id="{284CC27B-613D-4ADE-AD98-803F7E7F47EB}"/>
              </a:ext>
            </a:extLst>
          </p:cNvPr>
          <p:cNvSpPr txBox="1"/>
          <p:nvPr/>
        </p:nvSpPr>
        <p:spPr>
          <a:xfrm>
            <a:off x="1167322" y="5039090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/>
              <a:t>Widmo 3</a:t>
            </a:r>
          </a:p>
        </p:txBody>
      </p:sp>
      <p:cxnSp>
        <p:nvCxnSpPr>
          <p:cNvPr id="4" name="Łącznik prosty 3">
            <a:extLst>
              <a:ext uri="{FF2B5EF4-FFF2-40B4-BE49-F238E27FC236}">
                <a16:creationId xmlns:a16="http://schemas.microsoft.com/office/drawing/2014/main" id="{567D4AF4-D5AA-4DAF-9CF1-0ED0380015B6}"/>
              </a:ext>
            </a:extLst>
          </p:cNvPr>
          <p:cNvCxnSpPr>
            <a:cxnSpLocks/>
          </p:cNvCxnSpPr>
          <p:nvPr/>
        </p:nvCxnSpPr>
        <p:spPr>
          <a:xfrm flipV="1">
            <a:off x="3083592" y="696542"/>
            <a:ext cx="0" cy="48177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>
            <a:extLst>
              <a:ext uri="{FF2B5EF4-FFF2-40B4-BE49-F238E27FC236}">
                <a16:creationId xmlns:a16="http://schemas.microsoft.com/office/drawing/2014/main" id="{80C17107-C878-4B8C-AC1B-8BB6D458EE62}"/>
              </a:ext>
            </a:extLst>
          </p:cNvPr>
          <p:cNvCxnSpPr>
            <a:cxnSpLocks/>
          </p:cNvCxnSpPr>
          <p:nvPr/>
        </p:nvCxnSpPr>
        <p:spPr>
          <a:xfrm flipV="1">
            <a:off x="6268954" y="752688"/>
            <a:ext cx="0" cy="47616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iekt 1">
            <a:extLst>
              <a:ext uri="{FF2B5EF4-FFF2-40B4-BE49-F238E27FC236}">
                <a16:creationId xmlns:a16="http://schemas.microsoft.com/office/drawing/2014/main" id="{79039394-CF94-4692-8242-5A7DCCD80E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2263" y="4132072"/>
          <a:ext cx="20351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35687" imgH="1277056" progId="ChemDraw.Document.6.0">
                  <p:embed/>
                </p:oleObj>
              </mc:Choice>
              <mc:Fallback>
                <p:oleObj name="CS ChemDraw Drawing" r:id="rId4" imgW="2035687" imgH="1277056" progId="ChemDraw.Document.6.0">
                  <p:embed/>
                  <p:pic>
                    <p:nvPicPr>
                      <p:cNvPr id="2" name="Obiekt 1">
                        <a:extLst>
                          <a:ext uri="{FF2B5EF4-FFF2-40B4-BE49-F238E27FC236}">
                            <a16:creationId xmlns:a16="http://schemas.microsoft.com/office/drawing/2014/main" id="{79039394-CF94-4692-8242-5A7DCCD80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12263" y="4132072"/>
                        <a:ext cx="2035175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ole tekstowe 6">
            <a:extLst>
              <a:ext uri="{FF2B5EF4-FFF2-40B4-BE49-F238E27FC236}">
                <a16:creationId xmlns:a16="http://schemas.microsoft.com/office/drawing/2014/main" id="{C82E7421-BFCE-4EF7-95AD-CF64068F1EAE}"/>
              </a:ext>
            </a:extLst>
          </p:cNvPr>
          <p:cNvSpPr txBox="1"/>
          <p:nvPr/>
        </p:nvSpPr>
        <p:spPr>
          <a:xfrm>
            <a:off x="6268954" y="4245240"/>
            <a:ext cx="1175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1660 cm-1</a:t>
            </a:r>
          </a:p>
        </p:txBody>
      </p:sp>
      <p:sp>
        <p:nvSpPr>
          <p:cNvPr id="8" name="pole tekstowe 7">
            <a:extLst>
              <a:ext uri="{FF2B5EF4-FFF2-40B4-BE49-F238E27FC236}">
                <a16:creationId xmlns:a16="http://schemas.microsoft.com/office/drawing/2014/main" id="{5A964927-F5A7-4983-B207-B6E4DDEE78FF}"/>
              </a:ext>
            </a:extLst>
          </p:cNvPr>
          <p:cNvSpPr txBox="1"/>
          <p:nvPr/>
        </p:nvSpPr>
        <p:spPr>
          <a:xfrm>
            <a:off x="6565287" y="3780012"/>
            <a:ext cx="1175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1620 cm-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2043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az 3" descr="Obraz zawierający przyroda, latanie, zewnętrzne, niebieski&#10;&#10;Opis wygenerowany automatycznie">
            <a:extLst>
              <a:ext uri="{FF2B5EF4-FFF2-40B4-BE49-F238E27FC236}">
                <a16:creationId xmlns:a16="http://schemas.microsoft.com/office/drawing/2014/main" id="{25EB2B24-7734-45EA-8D1C-2D0998935A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638" y="3499459"/>
            <a:ext cx="3918097" cy="2448811"/>
          </a:xfrm>
          <a:prstGeom prst="rect">
            <a:avLst/>
          </a:prstGeom>
        </p:spPr>
      </p:pic>
      <p:pic>
        <p:nvPicPr>
          <p:cNvPr id="6" name="Obraz 5" descr="Obraz zawierający zachód słońca, zewnętrzne, przyroda, słońce&#10;&#10;Opis wygenerowany automatycznie">
            <a:extLst>
              <a:ext uri="{FF2B5EF4-FFF2-40B4-BE49-F238E27FC236}">
                <a16:creationId xmlns:a16="http://schemas.microsoft.com/office/drawing/2014/main" id="{C6E6B26A-F53E-428E-963D-1BB2C0CA68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7740" y="3618308"/>
            <a:ext cx="3370696" cy="2247131"/>
          </a:xfrm>
          <a:prstGeom prst="rect">
            <a:avLst/>
          </a:prstGeom>
        </p:spPr>
      </p:pic>
      <p:sp>
        <p:nvSpPr>
          <p:cNvPr id="7" name="pole tekstowe 6">
            <a:extLst>
              <a:ext uri="{FF2B5EF4-FFF2-40B4-BE49-F238E27FC236}">
                <a16:creationId xmlns:a16="http://schemas.microsoft.com/office/drawing/2014/main" id="{3A780D21-D1F7-45D3-965D-FDA4402C3F7B}"/>
              </a:ext>
            </a:extLst>
          </p:cNvPr>
          <p:cNvSpPr txBox="1"/>
          <p:nvPr/>
        </p:nvSpPr>
        <p:spPr>
          <a:xfrm>
            <a:off x="365760" y="86542"/>
            <a:ext cx="8965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Rozpraszanie </a:t>
            </a:r>
            <a:r>
              <a:rPr lang="pl-PL" dirty="0" err="1"/>
              <a:t>Reyleigh’a</a:t>
            </a:r>
            <a:r>
              <a:rPr lang="pl-PL" dirty="0"/>
              <a:t> przez cząsteczki powietrza (głównie O</a:t>
            </a:r>
            <a:r>
              <a:rPr lang="pl-PL" baseline="-25000" dirty="0"/>
              <a:t>2</a:t>
            </a:r>
            <a:r>
              <a:rPr lang="pl-PL" dirty="0"/>
              <a:t>) w czasie dnia oraz wieczorem</a:t>
            </a:r>
          </a:p>
        </p:txBody>
      </p:sp>
      <p:pic>
        <p:nvPicPr>
          <p:cNvPr id="9" name="Grafika 8">
            <a:extLst>
              <a:ext uri="{FF2B5EF4-FFF2-40B4-BE49-F238E27FC236}">
                <a16:creationId xmlns:a16="http://schemas.microsoft.com/office/drawing/2014/main" id="{26EFFA13-7891-4E50-A4A6-1165D6623D3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78109" y="619264"/>
            <a:ext cx="4004831" cy="6209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pole tekstowe 12">
                <a:extLst>
                  <a:ext uri="{FF2B5EF4-FFF2-40B4-BE49-F238E27FC236}">
                    <a16:creationId xmlns:a16="http://schemas.microsoft.com/office/drawing/2014/main" id="{74511B82-D617-4690-B823-222F1BBA17D0}"/>
                  </a:ext>
                </a:extLst>
              </p:cNvPr>
              <p:cNvSpPr txBox="1"/>
              <p:nvPr/>
            </p:nvSpPr>
            <p:spPr>
              <a:xfrm>
                <a:off x="1661740" y="1823635"/>
                <a:ext cx="942437" cy="5261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b="1" i="1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pl-PL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pl-PL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l-PL" b="1" i="1" smtClean="0">
                              <a:latin typeface="Cambria Math" panose="02040503050406030204" pitchFamily="18" charset="0"/>
                            </a:rPr>
                            <m:t>𝑰</m:t>
                          </m:r>
                        </m:e>
                        <m:sub>
                          <m:r>
                            <a:rPr lang="pl-PL" b="1" i="1" smtClean="0">
                              <a:latin typeface="Cambria Math" panose="02040503050406030204" pitchFamily="18" charset="0"/>
                            </a:rPr>
                            <m:t>𝒐</m:t>
                          </m:r>
                        </m:sub>
                      </m:sSub>
                      <m:f>
                        <m:fPr>
                          <m:ctrlPr>
                            <a:rPr lang="pl-PL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1" i="1" smtClean="0">
                              <a:latin typeface="Cambria Math" panose="02040503050406030204" pitchFamily="18" charset="0"/>
                            </a:rPr>
                            <m:t>𝒌</m:t>
                          </m:r>
                        </m:num>
                        <m:den>
                          <m:sSup>
                            <m:sSupPr>
                              <m:ctrlPr>
                                <a:rPr lang="pl-PL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b="1" i="1" smtClean="0">
                                  <a:latin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pl-PL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pl-PL" b="1" dirty="0"/>
              </a:p>
            </p:txBody>
          </p:sp>
        </mc:Choice>
        <mc:Fallback xmlns="">
          <p:sp>
            <p:nvSpPr>
              <p:cNvPr id="13" name="pole tekstowe 12">
                <a:extLst>
                  <a:ext uri="{FF2B5EF4-FFF2-40B4-BE49-F238E27FC236}">
                    <a16:creationId xmlns:a16="http://schemas.microsoft.com/office/drawing/2014/main" id="{74511B82-D617-4690-B823-222F1BBA1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740" y="1823635"/>
                <a:ext cx="942437" cy="5261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Obraz 14" descr="Obraz zawierający śnieg, przyroda, zewnętrzne, góra&#10;&#10;Opis wygenerowany automatycznie">
            <a:extLst>
              <a:ext uri="{FF2B5EF4-FFF2-40B4-BE49-F238E27FC236}">
                <a16:creationId xmlns:a16="http://schemas.microsoft.com/office/drawing/2014/main" id="{132E5855-BE4A-487A-9773-3A8299F6FFEF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6361" y="1445186"/>
            <a:ext cx="3248526" cy="1757453"/>
          </a:xfrm>
          <a:prstGeom prst="rect">
            <a:avLst/>
          </a:prstGeom>
        </p:spPr>
      </p:pic>
      <p:sp>
        <p:nvSpPr>
          <p:cNvPr id="17" name="Strzałka: w dół 16">
            <a:extLst>
              <a:ext uri="{FF2B5EF4-FFF2-40B4-BE49-F238E27FC236}">
                <a16:creationId xmlns:a16="http://schemas.microsoft.com/office/drawing/2014/main" id="{4796AA4D-C326-4F83-A894-3246FE15CE0C}"/>
              </a:ext>
            </a:extLst>
          </p:cNvPr>
          <p:cNvSpPr/>
          <p:nvPr/>
        </p:nvSpPr>
        <p:spPr>
          <a:xfrm>
            <a:off x="5979694" y="1252327"/>
            <a:ext cx="232611" cy="5713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3" name="Strzałka: w dół 22">
            <a:extLst>
              <a:ext uri="{FF2B5EF4-FFF2-40B4-BE49-F238E27FC236}">
                <a16:creationId xmlns:a16="http://schemas.microsoft.com/office/drawing/2014/main" id="{BF49E828-14EC-4B91-B5A7-F5F2C47401C1}"/>
              </a:ext>
            </a:extLst>
          </p:cNvPr>
          <p:cNvSpPr/>
          <p:nvPr/>
        </p:nvSpPr>
        <p:spPr>
          <a:xfrm rot="3171607">
            <a:off x="4527374" y="3087536"/>
            <a:ext cx="232611" cy="5713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4" name="Strzałka: w prawo 23">
            <a:extLst>
              <a:ext uri="{FF2B5EF4-FFF2-40B4-BE49-F238E27FC236}">
                <a16:creationId xmlns:a16="http://schemas.microsoft.com/office/drawing/2014/main" id="{77EF8ECA-AD26-40B4-A48F-F88F068DC65C}"/>
              </a:ext>
            </a:extLst>
          </p:cNvPr>
          <p:cNvSpPr/>
          <p:nvPr/>
        </p:nvSpPr>
        <p:spPr>
          <a:xfrm rot="2470653">
            <a:off x="7210617" y="3207195"/>
            <a:ext cx="655086" cy="2653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" name="Prostokąt 1">
            <a:extLst>
              <a:ext uri="{FF2B5EF4-FFF2-40B4-BE49-F238E27FC236}">
                <a16:creationId xmlns:a16="http://schemas.microsoft.com/office/drawing/2014/main" id="{136306C5-280E-4635-9A73-6BF1DE0931F4}"/>
              </a:ext>
            </a:extLst>
          </p:cNvPr>
          <p:cNvSpPr/>
          <p:nvPr/>
        </p:nvSpPr>
        <p:spPr>
          <a:xfrm>
            <a:off x="8504622" y="2922403"/>
            <a:ext cx="35113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000" dirty="0"/>
              <a:t>’Na początku było nic. I rzekł Bóg: „Niechaj stanie się światłość” </a:t>
            </a:r>
            <a:br>
              <a:rPr lang="pl-PL" sz="1000" dirty="0"/>
            </a:br>
            <a:r>
              <a:rPr lang="pl-PL" sz="1000" dirty="0"/>
              <a:t>i dalej nic nie było, tylko teraz można to zobaczyć.’</a:t>
            </a:r>
          </a:p>
        </p:txBody>
      </p:sp>
      <p:sp>
        <p:nvSpPr>
          <p:cNvPr id="3" name="pole tekstowe 2">
            <a:extLst>
              <a:ext uri="{FF2B5EF4-FFF2-40B4-BE49-F238E27FC236}">
                <a16:creationId xmlns:a16="http://schemas.microsoft.com/office/drawing/2014/main" id="{A507310A-B926-40FD-A4DE-CE114EF730E3}"/>
              </a:ext>
            </a:extLst>
          </p:cNvPr>
          <p:cNvSpPr txBox="1"/>
          <p:nvPr/>
        </p:nvSpPr>
        <p:spPr>
          <a:xfrm>
            <a:off x="10748150" y="3227711"/>
            <a:ext cx="12678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dirty="0" err="1"/>
              <a:t>Terry</a:t>
            </a:r>
            <a:r>
              <a:rPr lang="pl-PL" sz="1400" dirty="0"/>
              <a:t> </a:t>
            </a:r>
            <a:r>
              <a:rPr lang="pl-PL" sz="1400" dirty="0" err="1"/>
              <a:t>Pratchett</a:t>
            </a:r>
            <a:endParaRPr lang="pl-PL" sz="1400" dirty="0"/>
          </a:p>
        </p:txBody>
      </p:sp>
      <p:sp>
        <p:nvSpPr>
          <p:cNvPr id="5" name="Prostokąt 4">
            <a:extLst>
              <a:ext uri="{FF2B5EF4-FFF2-40B4-BE49-F238E27FC236}">
                <a16:creationId xmlns:a16="http://schemas.microsoft.com/office/drawing/2014/main" id="{5C09F02C-C894-49A6-871E-AF341BCC9DFA}"/>
              </a:ext>
            </a:extLst>
          </p:cNvPr>
          <p:cNvSpPr/>
          <p:nvPr/>
        </p:nvSpPr>
        <p:spPr>
          <a:xfrm>
            <a:off x="8504622" y="2369820"/>
            <a:ext cx="3717352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050" dirty="0"/>
              <a:t>’Światło wierzy, że przemieszcza się szybciej od wszystkiego, </a:t>
            </a:r>
            <a:br>
              <a:rPr lang="pl-PL" sz="1050" dirty="0"/>
            </a:br>
            <a:r>
              <a:rPr lang="pl-PL" sz="1050" dirty="0"/>
              <a:t>ale się myli. Nieważne, jak szybko pędzi, zawsze odkrywa, że </a:t>
            </a:r>
            <a:r>
              <a:rPr lang="pl-PL" sz="1000" dirty="0"/>
              <a:t>ciemność</a:t>
            </a:r>
            <a:r>
              <a:rPr lang="pl-PL" sz="1050" dirty="0"/>
              <a:t> dotarła na miejsce wcześniej i już na nie czeka. ’</a:t>
            </a:r>
          </a:p>
        </p:txBody>
      </p:sp>
      <p:sp>
        <p:nvSpPr>
          <p:cNvPr id="25" name="pole tekstowe 24">
            <a:extLst>
              <a:ext uri="{FF2B5EF4-FFF2-40B4-BE49-F238E27FC236}">
                <a16:creationId xmlns:a16="http://schemas.microsoft.com/office/drawing/2014/main" id="{6F9C1E0D-3ED4-4B0C-B68B-3508CEB002F0}"/>
              </a:ext>
            </a:extLst>
          </p:cNvPr>
          <p:cNvSpPr txBox="1"/>
          <p:nvPr/>
        </p:nvSpPr>
        <p:spPr>
          <a:xfrm>
            <a:off x="6197144" y="1105155"/>
            <a:ext cx="406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err="1"/>
              <a:t>h</a:t>
            </a:r>
            <a:r>
              <a:rPr lang="pl-PL" i="1" dirty="0" err="1"/>
              <a:t>v</a:t>
            </a:r>
            <a:endParaRPr lang="pl-PL" i="1" dirty="0"/>
          </a:p>
        </p:txBody>
      </p:sp>
      <p:sp>
        <p:nvSpPr>
          <p:cNvPr id="10" name="pole tekstowe 9">
            <a:extLst>
              <a:ext uri="{FF2B5EF4-FFF2-40B4-BE49-F238E27FC236}">
                <a16:creationId xmlns:a16="http://schemas.microsoft.com/office/drawing/2014/main" id="{860E11C0-2441-E94E-1359-72AC4EC28A01}"/>
              </a:ext>
            </a:extLst>
          </p:cNvPr>
          <p:cNvSpPr txBox="1"/>
          <p:nvPr/>
        </p:nvSpPr>
        <p:spPr>
          <a:xfrm>
            <a:off x="733026" y="5948270"/>
            <a:ext cx="48833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l-PL" sz="1600" dirty="0"/>
              <a:t>Światło o mniejszej długości fali (niebieskie) </a:t>
            </a:r>
          </a:p>
          <a:p>
            <a:pPr algn="ctr"/>
            <a:r>
              <a:rPr lang="pl-PL" sz="1600" dirty="0"/>
              <a:t>rozprasza się bardziej efektywnie</a:t>
            </a:r>
          </a:p>
          <a:p>
            <a:pPr algn="ctr"/>
            <a:r>
              <a:rPr lang="pl-PL" sz="1600" dirty="0"/>
              <a:t>– w dzień widzimy światło które się rozproszyło nad nami</a:t>
            </a:r>
          </a:p>
        </p:txBody>
      </p:sp>
      <p:sp>
        <p:nvSpPr>
          <p:cNvPr id="11" name="pole tekstowe 10">
            <a:extLst>
              <a:ext uri="{FF2B5EF4-FFF2-40B4-BE49-F238E27FC236}">
                <a16:creationId xmlns:a16="http://schemas.microsoft.com/office/drawing/2014/main" id="{8335583F-5FA1-4509-575D-6D1771C0A786}"/>
              </a:ext>
            </a:extLst>
          </p:cNvPr>
          <p:cNvSpPr txBox="1"/>
          <p:nvPr/>
        </p:nvSpPr>
        <p:spPr>
          <a:xfrm>
            <a:off x="7375333" y="5839561"/>
            <a:ext cx="44355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l-PL" sz="1600" dirty="0"/>
              <a:t>Wieczorem światło ma do pokonania dużo grubszą </a:t>
            </a:r>
          </a:p>
          <a:p>
            <a:pPr algn="ctr"/>
            <a:r>
              <a:rPr lang="pl-PL" sz="1600" dirty="0"/>
              <a:t>warstwę atmosfery – światło niebieskie </a:t>
            </a:r>
          </a:p>
          <a:p>
            <a:pPr algn="ctr"/>
            <a:r>
              <a:rPr lang="pl-PL" sz="1600" dirty="0"/>
              <a:t>nie dociera do nas, tylko światło czerwone</a:t>
            </a:r>
          </a:p>
        </p:txBody>
      </p:sp>
      <p:pic>
        <p:nvPicPr>
          <p:cNvPr id="14" name="Obraz 13" descr="Obraz zawierający tekst, bezkręgowce&#10;&#10;Opis wygenerowany automatycznie">
            <a:extLst>
              <a:ext uri="{FF2B5EF4-FFF2-40B4-BE49-F238E27FC236}">
                <a16:creationId xmlns:a16="http://schemas.microsoft.com/office/drawing/2014/main" id="{5B244057-457D-E68A-E598-6C86D739CD5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594" y="437726"/>
            <a:ext cx="2576125" cy="193209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335"/>
    </mc:Choice>
    <mc:Fallback xmlns="">
      <p:transition spd="slow" advTm="104335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Prostokąt 135">
            <a:extLst>
              <a:ext uri="{FF2B5EF4-FFF2-40B4-BE49-F238E27FC236}">
                <a16:creationId xmlns:a16="http://schemas.microsoft.com/office/drawing/2014/main" id="{AEC7A8B1-84B5-4EC2-8FA9-B71A09E516FE}"/>
              </a:ext>
            </a:extLst>
          </p:cNvPr>
          <p:cNvSpPr/>
          <p:nvPr/>
        </p:nvSpPr>
        <p:spPr>
          <a:xfrm>
            <a:off x="5404064" y="6447562"/>
            <a:ext cx="875291" cy="26469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37" name="Prostokąt 136">
            <a:extLst>
              <a:ext uri="{FF2B5EF4-FFF2-40B4-BE49-F238E27FC236}">
                <a16:creationId xmlns:a16="http://schemas.microsoft.com/office/drawing/2014/main" id="{75598ED2-3598-4CD0-ACAA-04C046E930C5}"/>
              </a:ext>
            </a:extLst>
          </p:cNvPr>
          <p:cNvSpPr/>
          <p:nvPr/>
        </p:nvSpPr>
        <p:spPr>
          <a:xfrm>
            <a:off x="5757560" y="6100206"/>
            <a:ext cx="1052314" cy="26469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9" name="Prostokąt 128">
            <a:extLst>
              <a:ext uri="{FF2B5EF4-FFF2-40B4-BE49-F238E27FC236}">
                <a16:creationId xmlns:a16="http://schemas.microsoft.com/office/drawing/2014/main" id="{C13BCAF9-A5F1-4CBA-A9C6-16398F84FB4D}"/>
              </a:ext>
            </a:extLst>
          </p:cNvPr>
          <p:cNvSpPr/>
          <p:nvPr/>
        </p:nvSpPr>
        <p:spPr>
          <a:xfrm>
            <a:off x="5258850" y="4738090"/>
            <a:ext cx="1109865" cy="26469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30" name="Prostokąt 129">
            <a:extLst>
              <a:ext uri="{FF2B5EF4-FFF2-40B4-BE49-F238E27FC236}">
                <a16:creationId xmlns:a16="http://schemas.microsoft.com/office/drawing/2014/main" id="{535861E8-0DE5-4875-9A5D-5EE7FE0CB6DA}"/>
              </a:ext>
            </a:extLst>
          </p:cNvPr>
          <p:cNvSpPr/>
          <p:nvPr/>
        </p:nvSpPr>
        <p:spPr>
          <a:xfrm>
            <a:off x="5024491" y="5462598"/>
            <a:ext cx="875291" cy="26469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4" name="Prostokąt 113">
            <a:extLst>
              <a:ext uri="{FF2B5EF4-FFF2-40B4-BE49-F238E27FC236}">
                <a16:creationId xmlns:a16="http://schemas.microsoft.com/office/drawing/2014/main" id="{60B816EA-43C5-47D2-8663-B67512078489}"/>
              </a:ext>
            </a:extLst>
          </p:cNvPr>
          <p:cNvSpPr/>
          <p:nvPr/>
        </p:nvSpPr>
        <p:spPr>
          <a:xfrm>
            <a:off x="1651245" y="4171479"/>
            <a:ext cx="513850" cy="26469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8" name="Prostokąt 107">
            <a:extLst>
              <a:ext uri="{FF2B5EF4-FFF2-40B4-BE49-F238E27FC236}">
                <a16:creationId xmlns:a16="http://schemas.microsoft.com/office/drawing/2014/main" id="{9FB960F8-9B61-49DB-A2B7-E2093B87F1FD}"/>
              </a:ext>
            </a:extLst>
          </p:cNvPr>
          <p:cNvSpPr/>
          <p:nvPr/>
        </p:nvSpPr>
        <p:spPr>
          <a:xfrm>
            <a:off x="5048829" y="724303"/>
            <a:ext cx="513850" cy="26469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pic>
        <p:nvPicPr>
          <p:cNvPr id="79" name="Obraz 2">
            <a:extLst>
              <a:ext uri="{FF2B5EF4-FFF2-40B4-BE49-F238E27FC236}">
                <a16:creationId xmlns:a16="http://schemas.microsoft.com/office/drawing/2014/main" id="{24E96B11-781E-4C35-81C5-5F6A4A61D37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2" b="11453"/>
          <a:stretch/>
        </p:blipFill>
        <p:spPr bwMode="auto">
          <a:xfrm>
            <a:off x="6618274" y="552349"/>
            <a:ext cx="5362349" cy="4769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Prostokąt 79">
            <a:extLst>
              <a:ext uri="{FF2B5EF4-FFF2-40B4-BE49-F238E27FC236}">
                <a16:creationId xmlns:a16="http://schemas.microsoft.com/office/drawing/2014/main" id="{2D270024-FF5B-4309-B3BE-7EF7F350ABFD}"/>
              </a:ext>
            </a:extLst>
          </p:cNvPr>
          <p:cNvSpPr/>
          <p:nvPr/>
        </p:nvSpPr>
        <p:spPr>
          <a:xfrm>
            <a:off x="8468657" y="552348"/>
            <a:ext cx="2014356" cy="11199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dirty="0"/>
              <a:t>R</a:t>
            </a:r>
          </a:p>
        </p:txBody>
      </p:sp>
      <p:grpSp>
        <p:nvGrpSpPr>
          <p:cNvPr id="81" name="Grupa 80">
            <a:extLst>
              <a:ext uri="{FF2B5EF4-FFF2-40B4-BE49-F238E27FC236}">
                <a16:creationId xmlns:a16="http://schemas.microsoft.com/office/drawing/2014/main" id="{0526F218-433A-49C5-8305-0AE75F05DE70}"/>
              </a:ext>
            </a:extLst>
          </p:cNvPr>
          <p:cNvGrpSpPr/>
          <p:nvPr/>
        </p:nvGrpSpPr>
        <p:grpSpPr>
          <a:xfrm>
            <a:off x="7054862" y="1170792"/>
            <a:ext cx="4696118" cy="4648937"/>
            <a:chOff x="7087519" y="1856592"/>
            <a:chExt cx="4696118" cy="4648937"/>
          </a:xfrm>
        </p:grpSpPr>
        <p:sp>
          <p:nvSpPr>
            <p:cNvPr id="82" name="Prostokąt 81">
              <a:extLst>
                <a:ext uri="{FF2B5EF4-FFF2-40B4-BE49-F238E27FC236}">
                  <a16:creationId xmlns:a16="http://schemas.microsoft.com/office/drawing/2014/main" id="{CD94ED12-3DA1-400B-8DA7-B2B99C9D079A}"/>
                </a:ext>
              </a:extLst>
            </p:cNvPr>
            <p:cNvSpPr/>
            <p:nvPr/>
          </p:nvSpPr>
          <p:spPr>
            <a:xfrm>
              <a:off x="7840494" y="3939702"/>
              <a:ext cx="418289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83" name="Prostokąt 82">
              <a:extLst>
                <a:ext uri="{FF2B5EF4-FFF2-40B4-BE49-F238E27FC236}">
                  <a16:creationId xmlns:a16="http://schemas.microsoft.com/office/drawing/2014/main" id="{1F464831-F9DF-4361-A124-54C81F9FA1F2}"/>
                </a:ext>
              </a:extLst>
            </p:cNvPr>
            <p:cNvSpPr/>
            <p:nvPr/>
          </p:nvSpPr>
          <p:spPr>
            <a:xfrm>
              <a:off x="7204954" y="2838081"/>
              <a:ext cx="418289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84" name="Prostokąt 83">
              <a:extLst>
                <a:ext uri="{FF2B5EF4-FFF2-40B4-BE49-F238E27FC236}">
                  <a16:creationId xmlns:a16="http://schemas.microsoft.com/office/drawing/2014/main" id="{6CEF8A51-9314-4B49-8334-995788D5DC18}"/>
                </a:ext>
              </a:extLst>
            </p:cNvPr>
            <p:cNvSpPr/>
            <p:nvPr/>
          </p:nvSpPr>
          <p:spPr>
            <a:xfrm>
              <a:off x="11216246" y="5083951"/>
              <a:ext cx="418289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85" name="pole tekstowe 84">
              <a:extLst>
                <a:ext uri="{FF2B5EF4-FFF2-40B4-BE49-F238E27FC236}">
                  <a16:creationId xmlns:a16="http://schemas.microsoft.com/office/drawing/2014/main" id="{35204CC5-CC8A-4778-BF4D-CE87C5F7113B}"/>
                </a:ext>
              </a:extLst>
            </p:cNvPr>
            <p:cNvSpPr txBox="1"/>
            <p:nvPr/>
          </p:nvSpPr>
          <p:spPr>
            <a:xfrm>
              <a:off x="7087519" y="2850013"/>
              <a:ext cx="6062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-769</a:t>
              </a:r>
            </a:p>
          </p:txBody>
        </p:sp>
        <p:sp>
          <p:nvSpPr>
            <p:cNvPr id="86" name="pole tekstowe 85">
              <a:extLst>
                <a:ext uri="{FF2B5EF4-FFF2-40B4-BE49-F238E27FC236}">
                  <a16:creationId xmlns:a16="http://schemas.microsoft.com/office/drawing/2014/main" id="{ED108786-1500-41C6-BADE-A15A6E20F525}"/>
                </a:ext>
              </a:extLst>
            </p:cNvPr>
            <p:cNvSpPr txBox="1"/>
            <p:nvPr/>
          </p:nvSpPr>
          <p:spPr>
            <a:xfrm>
              <a:off x="11132497" y="5090840"/>
              <a:ext cx="6511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+769</a:t>
              </a:r>
            </a:p>
          </p:txBody>
        </p:sp>
        <p:sp>
          <p:nvSpPr>
            <p:cNvPr id="88" name="Prostokąt 87">
              <a:extLst>
                <a:ext uri="{FF2B5EF4-FFF2-40B4-BE49-F238E27FC236}">
                  <a16:creationId xmlns:a16="http://schemas.microsoft.com/office/drawing/2014/main" id="{A462C4FB-2BFD-4F8D-8BDB-84D101F188A0}"/>
                </a:ext>
              </a:extLst>
            </p:cNvPr>
            <p:cNvSpPr/>
            <p:nvPr/>
          </p:nvSpPr>
          <p:spPr>
            <a:xfrm>
              <a:off x="10071403" y="4980923"/>
              <a:ext cx="489982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89" name="Prostokąt 88">
              <a:extLst>
                <a:ext uri="{FF2B5EF4-FFF2-40B4-BE49-F238E27FC236}">
                  <a16:creationId xmlns:a16="http://schemas.microsoft.com/office/drawing/2014/main" id="{5E394703-F56F-4389-A2C4-852C49889DBC}"/>
                </a:ext>
              </a:extLst>
            </p:cNvPr>
            <p:cNvSpPr/>
            <p:nvPr/>
          </p:nvSpPr>
          <p:spPr>
            <a:xfrm>
              <a:off x="8191700" y="4285489"/>
              <a:ext cx="489982" cy="28210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pole tekstowe 89">
                  <a:extLst>
                    <a:ext uri="{FF2B5EF4-FFF2-40B4-BE49-F238E27FC236}">
                      <a16:creationId xmlns:a16="http://schemas.microsoft.com/office/drawing/2014/main" id="{C538D355-E44C-4917-BC17-E7AEB0B06D31}"/>
                    </a:ext>
                  </a:extLst>
                </p:cNvPr>
                <p:cNvSpPr txBox="1"/>
                <p:nvPr/>
              </p:nvSpPr>
              <p:spPr>
                <a:xfrm>
                  <a:off x="8763780" y="6136197"/>
                  <a:ext cx="160332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pl-PL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𝛎</m:t>
                          </m:r>
                        </m:e>
                      </m:acc>
                    </m:oMath>
                  </a14:m>
                  <a:r>
                    <a:rPr lang="pl-PL" baseline="-25000" dirty="0"/>
                    <a:t>R</a:t>
                  </a:r>
                  <a:r>
                    <a:rPr lang="pl-PL" dirty="0"/>
                    <a:t> =15803 cm</a:t>
                  </a:r>
                  <a:r>
                    <a:rPr lang="pl-PL" baseline="30000" dirty="0"/>
                    <a:t>-1</a:t>
                  </a:r>
                  <a:endParaRPr lang="en-GB" baseline="30000" dirty="0"/>
                </a:p>
              </p:txBody>
            </p:sp>
          </mc:Choice>
          <mc:Fallback xmlns="">
            <p:sp>
              <p:nvSpPr>
                <p:cNvPr id="90" name="pole tekstowe 89">
                  <a:extLst>
                    <a:ext uri="{FF2B5EF4-FFF2-40B4-BE49-F238E27FC236}">
                      <a16:creationId xmlns:a16="http://schemas.microsoft.com/office/drawing/2014/main" id="{C538D355-E44C-4917-BC17-E7AEB0B06D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63780" y="6136197"/>
                  <a:ext cx="1603324" cy="369332"/>
                </a:xfrm>
                <a:prstGeom prst="rect">
                  <a:avLst/>
                </a:prstGeom>
                <a:blipFill>
                  <a:blip r:embed="rId7"/>
                  <a:stretch>
                    <a:fillRect t="-8197" b="-24590"/>
                  </a:stretch>
                </a:blipFill>
              </p:spPr>
              <p:txBody>
                <a:bodyPr/>
                <a:lstStyle/>
                <a:p>
                  <a:r>
                    <a:rPr lang="pl-P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3" name="Prostokąt 92">
              <a:extLst>
                <a:ext uri="{FF2B5EF4-FFF2-40B4-BE49-F238E27FC236}">
                  <a16:creationId xmlns:a16="http://schemas.microsoft.com/office/drawing/2014/main" id="{9F199070-E5F9-4627-9B20-98E295D06DFC}"/>
                </a:ext>
              </a:extLst>
            </p:cNvPr>
            <p:cNvSpPr/>
            <p:nvPr/>
          </p:nvSpPr>
          <p:spPr>
            <a:xfrm>
              <a:off x="9855921" y="2975368"/>
              <a:ext cx="1502461" cy="13101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94" name="pole tekstowe 93">
              <a:extLst>
                <a:ext uri="{FF2B5EF4-FFF2-40B4-BE49-F238E27FC236}">
                  <a16:creationId xmlns:a16="http://schemas.microsoft.com/office/drawing/2014/main" id="{B85398C8-79BC-403B-B9D9-26C8FE5AC97A}"/>
                </a:ext>
              </a:extLst>
            </p:cNvPr>
            <p:cNvSpPr txBox="1"/>
            <p:nvPr/>
          </p:nvSpPr>
          <p:spPr>
            <a:xfrm>
              <a:off x="8310394" y="1856592"/>
              <a:ext cx="24398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Rozpraszanie </a:t>
              </a:r>
              <a:r>
                <a:rPr lang="pl-PL" dirty="0" err="1"/>
                <a:t>Rayleigh’a</a:t>
              </a:r>
              <a:endParaRPr lang="pl-PL" dirty="0"/>
            </a:p>
          </p:txBody>
        </p:sp>
        <p:sp>
          <p:nvSpPr>
            <p:cNvPr id="95" name="pole tekstowe 94">
              <a:extLst>
                <a:ext uri="{FF2B5EF4-FFF2-40B4-BE49-F238E27FC236}">
                  <a16:creationId xmlns:a16="http://schemas.microsoft.com/office/drawing/2014/main" id="{A7A54732-534A-48CC-984E-3E3635705E59}"/>
                </a:ext>
              </a:extLst>
            </p:cNvPr>
            <p:cNvSpPr txBox="1"/>
            <p:nvPr/>
          </p:nvSpPr>
          <p:spPr>
            <a:xfrm>
              <a:off x="7304363" y="2576968"/>
              <a:ext cx="15726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Pasma </a:t>
              </a:r>
              <a:r>
                <a:rPr lang="pl-PL" dirty="0" err="1"/>
                <a:t>stokesa</a:t>
              </a:r>
              <a:endParaRPr lang="pl-PL" dirty="0"/>
            </a:p>
          </p:txBody>
        </p:sp>
        <p:sp>
          <p:nvSpPr>
            <p:cNvPr id="96" name="pole tekstowe 95">
              <a:extLst>
                <a:ext uri="{FF2B5EF4-FFF2-40B4-BE49-F238E27FC236}">
                  <a16:creationId xmlns:a16="http://schemas.microsoft.com/office/drawing/2014/main" id="{F6CDC0F1-F0CB-462C-BC64-DCC4FE044DEC}"/>
                </a:ext>
              </a:extLst>
            </p:cNvPr>
            <p:cNvSpPr txBox="1"/>
            <p:nvPr/>
          </p:nvSpPr>
          <p:spPr>
            <a:xfrm>
              <a:off x="9720133" y="2625172"/>
              <a:ext cx="20360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/>
                <a:t>Pasma anty-</a:t>
              </a:r>
              <a:r>
                <a:rPr lang="pl-PL" dirty="0" err="1"/>
                <a:t>stokesa</a:t>
              </a:r>
              <a:endParaRPr lang="pl-PL" dirty="0"/>
            </a:p>
          </p:txBody>
        </p:sp>
      </p:grpSp>
      <p:cxnSp>
        <p:nvCxnSpPr>
          <p:cNvPr id="98" name="Łącznik prosty ze strzałką 97">
            <a:extLst>
              <a:ext uri="{FF2B5EF4-FFF2-40B4-BE49-F238E27FC236}">
                <a16:creationId xmlns:a16="http://schemas.microsoft.com/office/drawing/2014/main" id="{0DEB6DE6-398C-4729-9BAB-BBB7EE3FFAE8}"/>
              </a:ext>
            </a:extLst>
          </p:cNvPr>
          <p:cNvCxnSpPr>
            <a:cxnSpLocks/>
          </p:cNvCxnSpPr>
          <p:nvPr/>
        </p:nvCxnSpPr>
        <p:spPr>
          <a:xfrm>
            <a:off x="8360229" y="4774372"/>
            <a:ext cx="1036452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Łącznik prosty ze strzałką 98">
            <a:extLst>
              <a:ext uri="{FF2B5EF4-FFF2-40B4-BE49-F238E27FC236}">
                <a16:creationId xmlns:a16="http://schemas.microsoft.com/office/drawing/2014/main" id="{0E1C843B-2288-4DDD-8755-E292DA84B9F6}"/>
              </a:ext>
            </a:extLst>
          </p:cNvPr>
          <p:cNvCxnSpPr>
            <a:cxnSpLocks/>
          </p:cNvCxnSpPr>
          <p:nvPr/>
        </p:nvCxnSpPr>
        <p:spPr>
          <a:xfrm>
            <a:off x="9396681" y="4774372"/>
            <a:ext cx="98012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Prostokąt 99">
            <a:extLst>
              <a:ext uri="{FF2B5EF4-FFF2-40B4-BE49-F238E27FC236}">
                <a16:creationId xmlns:a16="http://schemas.microsoft.com/office/drawing/2014/main" id="{D4277A1C-CF0B-4616-BDF6-58B31D510359}"/>
              </a:ext>
            </a:extLst>
          </p:cNvPr>
          <p:cNvSpPr/>
          <p:nvPr/>
        </p:nvSpPr>
        <p:spPr>
          <a:xfrm>
            <a:off x="6705600" y="3088105"/>
            <a:ext cx="248663" cy="12070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1" name="pole tekstowe 100">
            <a:extLst>
              <a:ext uri="{FF2B5EF4-FFF2-40B4-BE49-F238E27FC236}">
                <a16:creationId xmlns:a16="http://schemas.microsoft.com/office/drawing/2014/main" id="{B4F77300-A1B3-4F49-A571-EFBBEF68AB45}"/>
              </a:ext>
            </a:extLst>
          </p:cNvPr>
          <p:cNvSpPr txBox="1"/>
          <p:nvPr/>
        </p:nvSpPr>
        <p:spPr>
          <a:xfrm>
            <a:off x="8452640" y="5190049"/>
            <a:ext cx="20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Liczba falowa / cm</a:t>
            </a:r>
            <a:r>
              <a:rPr lang="pl-PL" baseline="30000" dirty="0"/>
              <a:t>-1</a:t>
            </a:r>
          </a:p>
        </p:txBody>
      </p:sp>
      <p:sp>
        <p:nvSpPr>
          <p:cNvPr id="102" name="pole tekstowe 101">
            <a:extLst>
              <a:ext uri="{FF2B5EF4-FFF2-40B4-BE49-F238E27FC236}">
                <a16:creationId xmlns:a16="http://schemas.microsoft.com/office/drawing/2014/main" id="{209A8082-B653-4E5E-9A5B-0066EE7FEF32}"/>
              </a:ext>
            </a:extLst>
          </p:cNvPr>
          <p:cNvSpPr txBox="1"/>
          <p:nvPr/>
        </p:nvSpPr>
        <p:spPr>
          <a:xfrm rot="16200000">
            <a:off x="6030814" y="3137520"/>
            <a:ext cx="1460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Intensywność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Prostokąt 2">
                <a:extLst>
                  <a:ext uri="{FF2B5EF4-FFF2-40B4-BE49-F238E27FC236}">
                    <a16:creationId xmlns:a16="http://schemas.microsoft.com/office/drawing/2014/main" id="{154FB79D-CB34-4054-803E-98B35009C9F2}"/>
                  </a:ext>
                </a:extLst>
              </p:cNvPr>
              <p:cNvSpPr/>
              <p:nvPr/>
            </p:nvSpPr>
            <p:spPr>
              <a:xfrm>
                <a:off x="629412" y="388834"/>
                <a:ext cx="1093317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Zadanie 6.1.</a:t>
                </a:r>
                <a:r>
                  <a:rPr lang="pl-PL" sz="16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l-PL" dirty="0"/>
                  <a:t>Przy jakich długościach fali oraz dla jakich liczb falowych pojawią się </a:t>
                </a:r>
                <a:r>
                  <a:rPr lang="pl-PL" dirty="0" err="1"/>
                  <a:t>ramanowskie</a:t>
                </a:r>
                <a:r>
                  <a:rPr lang="pl-PL" dirty="0"/>
                  <a:t> linie </a:t>
                </a:r>
                <a:r>
                  <a:rPr lang="pl-PL" dirty="0" err="1"/>
                  <a:t>stokesowskie</a:t>
                </a:r>
                <a:r>
                  <a:rPr lang="pl-PL" dirty="0"/>
                  <a:t> i anty-</a:t>
                </a:r>
                <a:r>
                  <a:rPr lang="pl-PL" dirty="0" err="1"/>
                  <a:t>stokesowskie</a:t>
                </a:r>
                <a:r>
                  <a:rPr lang="pl-PL" dirty="0"/>
                  <a:t> dla </a:t>
                </a:r>
                <a:r>
                  <a:rPr lang="pl-PL" dirty="0" err="1"/>
                  <a:t>tetrachlorku</a:t>
                </a:r>
                <a:r>
                  <a:rPr lang="pl-PL" dirty="0"/>
                  <a:t> węgla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𝝂</m:t>
                        </m:r>
                      </m:e>
                    </m:acc>
                    <m:r>
                      <a:rPr lang="pl-PL" b="1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pl-PL" dirty="0"/>
                  <a:t>  218, 459 i 769 cm</a:t>
                </a:r>
                <a:r>
                  <a:rPr lang="pl-PL" baseline="30000" dirty="0"/>
                  <a:t>-1</a:t>
                </a:r>
                <a:r>
                  <a:rPr lang="pl-PL" dirty="0"/>
                  <a:t> ) jeżeli źródłem wzbudzenia jest</a:t>
                </a:r>
                <a:endParaRPr lang="en-GB" dirty="0"/>
              </a:p>
              <a:p>
                <a:r>
                  <a:rPr lang="pl-PL" dirty="0"/>
                  <a:t>a) Laser helowo-neonowy (632,8 </a:t>
                </a:r>
                <a:r>
                  <a:rPr lang="pl-PL" dirty="0" err="1"/>
                  <a:t>nm</a:t>
                </a:r>
                <a:r>
                  <a:rPr lang="pl-PL" dirty="0"/>
                  <a:t>)</a:t>
                </a:r>
                <a:endParaRPr lang="en-GB" dirty="0"/>
              </a:p>
              <a:p>
                <a:r>
                  <a:rPr lang="pl-PL" dirty="0"/>
                  <a:t>b) Laser argonowy jonowy (488,0 </a:t>
                </a:r>
                <a:r>
                  <a:rPr lang="pl-PL" dirty="0" err="1"/>
                  <a:t>nm</a:t>
                </a:r>
                <a:r>
                  <a:rPr lang="pl-PL" dirty="0"/>
                  <a:t>)</a:t>
                </a:r>
                <a:endParaRPr lang="en-GB" dirty="0"/>
              </a:p>
            </p:txBody>
          </p:sp>
        </mc:Choice>
        <mc:Fallback xmlns="">
          <p:sp>
            <p:nvSpPr>
              <p:cNvPr id="3" name="Prostokąt 2">
                <a:extLst>
                  <a:ext uri="{FF2B5EF4-FFF2-40B4-BE49-F238E27FC236}">
                    <a16:creationId xmlns:a16="http://schemas.microsoft.com/office/drawing/2014/main" id="{154FB79D-CB34-4054-803E-98B35009C9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12" y="388834"/>
                <a:ext cx="10933176" cy="1200329"/>
              </a:xfrm>
              <a:prstGeom prst="rect">
                <a:avLst/>
              </a:prstGeom>
              <a:blipFill>
                <a:blip r:embed="rId8"/>
                <a:stretch>
                  <a:fillRect l="-446" t="-3553" r="-725" b="-710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Prostokąt 29">
            <a:extLst>
              <a:ext uri="{FF2B5EF4-FFF2-40B4-BE49-F238E27FC236}">
                <a16:creationId xmlns:a16="http://schemas.microsoft.com/office/drawing/2014/main" id="{E2F70464-AF63-416C-8A5A-5FFFA6682C25}"/>
              </a:ext>
            </a:extLst>
          </p:cNvPr>
          <p:cNvSpPr/>
          <p:nvPr/>
        </p:nvSpPr>
        <p:spPr>
          <a:xfrm>
            <a:off x="10551356" y="4455500"/>
            <a:ext cx="418289" cy="2821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2" name="pole tekstowe 31">
            <a:extLst>
              <a:ext uri="{FF2B5EF4-FFF2-40B4-BE49-F238E27FC236}">
                <a16:creationId xmlns:a16="http://schemas.microsoft.com/office/drawing/2014/main" id="{87DDB7C2-263F-48CD-B62D-A325A6A1191E}"/>
              </a:ext>
            </a:extLst>
          </p:cNvPr>
          <p:cNvSpPr txBox="1"/>
          <p:nvPr/>
        </p:nvSpPr>
        <p:spPr>
          <a:xfrm>
            <a:off x="7669120" y="3150827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-459</a:t>
            </a:r>
          </a:p>
        </p:txBody>
      </p:sp>
      <p:sp>
        <p:nvSpPr>
          <p:cNvPr id="35" name="pole tekstowe 34">
            <a:extLst>
              <a:ext uri="{FF2B5EF4-FFF2-40B4-BE49-F238E27FC236}">
                <a16:creationId xmlns:a16="http://schemas.microsoft.com/office/drawing/2014/main" id="{123F110F-BB68-4A5C-A31C-313DE63056B4}"/>
              </a:ext>
            </a:extLst>
          </p:cNvPr>
          <p:cNvSpPr txBox="1"/>
          <p:nvPr/>
        </p:nvSpPr>
        <p:spPr>
          <a:xfrm>
            <a:off x="10528728" y="4368270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+459</a:t>
            </a:r>
          </a:p>
        </p:txBody>
      </p:sp>
      <p:sp>
        <p:nvSpPr>
          <p:cNvPr id="36" name="Prostokąt 35">
            <a:extLst>
              <a:ext uri="{FF2B5EF4-FFF2-40B4-BE49-F238E27FC236}">
                <a16:creationId xmlns:a16="http://schemas.microsoft.com/office/drawing/2014/main" id="{E051DB4D-4CF9-4953-9CB6-5D57F30AFAF7}"/>
              </a:ext>
            </a:extLst>
          </p:cNvPr>
          <p:cNvSpPr/>
          <p:nvPr/>
        </p:nvSpPr>
        <p:spPr>
          <a:xfrm>
            <a:off x="10084461" y="4286401"/>
            <a:ext cx="489982" cy="2821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7" name="pole tekstowe 36">
            <a:extLst>
              <a:ext uri="{FF2B5EF4-FFF2-40B4-BE49-F238E27FC236}">
                <a16:creationId xmlns:a16="http://schemas.microsoft.com/office/drawing/2014/main" id="{7FF3A1BA-6A07-4E6C-9C85-A88FF7DFEBE0}"/>
              </a:ext>
            </a:extLst>
          </p:cNvPr>
          <p:cNvSpPr txBox="1"/>
          <p:nvPr/>
        </p:nvSpPr>
        <p:spPr>
          <a:xfrm>
            <a:off x="9703486" y="4284670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+218</a:t>
            </a:r>
          </a:p>
        </p:txBody>
      </p:sp>
      <p:sp>
        <p:nvSpPr>
          <p:cNvPr id="39" name="pole tekstowe 38">
            <a:extLst>
              <a:ext uri="{FF2B5EF4-FFF2-40B4-BE49-F238E27FC236}">
                <a16:creationId xmlns:a16="http://schemas.microsoft.com/office/drawing/2014/main" id="{FCCE35A9-9951-4993-A055-E311155946BE}"/>
              </a:ext>
            </a:extLst>
          </p:cNvPr>
          <p:cNvSpPr txBox="1"/>
          <p:nvPr/>
        </p:nvSpPr>
        <p:spPr>
          <a:xfrm>
            <a:off x="8446167" y="3811542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-218</a:t>
            </a:r>
          </a:p>
        </p:txBody>
      </p:sp>
      <p:sp>
        <p:nvSpPr>
          <p:cNvPr id="46" name="Prostokąt 45">
            <a:extLst>
              <a:ext uri="{FF2B5EF4-FFF2-40B4-BE49-F238E27FC236}">
                <a16:creationId xmlns:a16="http://schemas.microsoft.com/office/drawing/2014/main" id="{48D42A7E-08A5-4D5B-8EA3-64163D465F21}"/>
              </a:ext>
            </a:extLst>
          </p:cNvPr>
          <p:cNvSpPr/>
          <p:nvPr/>
        </p:nvSpPr>
        <p:spPr>
          <a:xfrm>
            <a:off x="7480698" y="2550695"/>
            <a:ext cx="998463" cy="528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dirty="0"/>
              <a:t>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Prostokąt 55">
                <a:extLst>
                  <a:ext uri="{FF2B5EF4-FFF2-40B4-BE49-F238E27FC236}">
                    <a16:creationId xmlns:a16="http://schemas.microsoft.com/office/drawing/2014/main" id="{D210B205-298F-45C8-8DD6-151A2164E6A6}"/>
                  </a:ext>
                </a:extLst>
              </p:cNvPr>
              <p:cNvSpPr/>
              <p:nvPr/>
            </p:nvSpPr>
            <p:spPr>
              <a:xfrm>
                <a:off x="1978466" y="1950274"/>
                <a:ext cx="2908255" cy="631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l-PL" sz="2400" b="1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  </a:t>
                </a:r>
                <a:r>
                  <a:rPr lang="pl-PL" sz="2400" b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pl-PL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𝒉𝒄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24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pl-PL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𝒄</m:t>
                    </m:r>
                    <m:acc>
                      <m:accPr>
                        <m:chr m:val="̅"/>
                        <m:ctrlPr>
                          <a:rPr lang="pl-PL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endParaRPr lang="pl-PL" sz="2400" b="1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Prostokąt 55">
                <a:extLst>
                  <a:ext uri="{FF2B5EF4-FFF2-40B4-BE49-F238E27FC236}">
                    <a16:creationId xmlns:a16="http://schemas.microsoft.com/office/drawing/2014/main" id="{D210B205-298F-45C8-8DD6-151A2164E6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466" y="1950274"/>
                <a:ext cx="2908255" cy="631648"/>
              </a:xfrm>
              <a:prstGeom prst="rect">
                <a:avLst/>
              </a:prstGeom>
              <a:blipFill>
                <a:blip r:embed="rId9"/>
                <a:stretch>
                  <a:fillRect l="-3354" b="-6731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pole tekstowe 57">
            <a:extLst>
              <a:ext uri="{FF2B5EF4-FFF2-40B4-BE49-F238E27FC236}">
                <a16:creationId xmlns:a16="http://schemas.microsoft.com/office/drawing/2014/main" id="{03EAA2AF-3F1A-4A17-A4EA-064A9D148934}"/>
              </a:ext>
            </a:extLst>
          </p:cNvPr>
          <p:cNvSpPr txBox="1"/>
          <p:nvPr/>
        </p:nvSpPr>
        <p:spPr>
          <a:xfrm>
            <a:off x="144609" y="4110457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a) </a:t>
            </a:r>
          </a:p>
        </p:txBody>
      </p:sp>
      <p:sp>
        <p:nvSpPr>
          <p:cNvPr id="61" name="pole tekstowe 60">
            <a:extLst>
              <a:ext uri="{FF2B5EF4-FFF2-40B4-BE49-F238E27FC236}">
                <a16:creationId xmlns:a16="http://schemas.microsoft.com/office/drawing/2014/main" id="{4DD8C74C-AC09-4D4B-96BD-FB9D72DE9043}"/>
              </a:ext>
            </a:extLst>
          </p:cNvPr>
          <p:cNvSpPr txBox="1"/>
          <p:nvPr/>
        </p:nvSpPr>
        <p:spPr>
          <a:xfrm>
            <a:off x="1027024" y="2922508"/>
            <a:ext cx="2953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/>
              <a:t>λ</a:t>
            </a:r>
            <a:r>
              <a:rPr lang="pl-PL" baseline="-25000" dirty="0"/>
              <a:t>R</a:t>
            </a:r>
            <a:r>
              <a:rPr lang="pl-PL" dirty="0"/>
              <a:t> = 632,8 </a:t>
            </a:r>
            <a:r>
              <a:rPr lang="pl-PL" dirty="0" err="1"/>
              <a:t>nm</a:t>
            </a:r>
            <a:r>
              <a:rPr lang="pl-PL" dirty="0"/>
              <a:t> = 6,328 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‧</a:t>
            </a:r>
            <a:r>
              <a:rPr lang="pl-PL" dirty="0"/>
              <a:t>10</a:t>
            </a:r>
            <a:r>
              <a:rPr lang="pl-PL" baseline="30000" dirty="0"/>
              <a:t>-7 </a:t>
            </a:r>
            <a:r>
              <a:rPr lang="pl-PL" dirty="0"/>
              <a:t>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pole tekstowe 106">
                <a:extLst>
                  <a:ext uri="{FF2B5EF4-FFF2-40B4-BE49-F238E27FC236}">
                    <a16:creationId xmlns:a16="http://schemas.microsoft.com/office/drawing/2014/main" id="{BE0A7F6C-FF39-4086-9BC0-AE13D83752AF}"/>
                  </a:ext>
                </a:extLst>
              </p:cNvPr>
              <p:cNvSpPr txBox="1"/>
              <p:nvPr/>
            </p:nvSpPr>
            <p:spPr>
              <a:xfrm>
                <a:off x="1127818" y="3511132"/>
                <a:ext cx="37962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r>
                  <a:rPr lang="pl-PL" baseline="-25000" dirty="0">
                    <a:solidFill>
                      <a:schemeClr val="tx1"/>
                    </a:solidFill>
                  </a:rPr>
                  <a:t>R</a:t>
                </a:r>
                <a:r>
                  <a:rPr lang="pl-PL" dirty="0">
                    <a:solidFill>
                      <a:schemeClr val="tx1"/>
                    </a:solidFill>
                  </a:rPr>
                  <a:t> </a:t>
                </a:r>
                <a:r>
                  <a:rPr lang="pl-PL" dirty="0"/>
                  <a:t>= 1 / </a:t>
                </a:r>
                <a:r>
                  <a:rPr lang="el-GR" i="1" dirty="0"/>
                  <a:t>λ</a:t>
                </a:r>
                <a:r>
                  <a:rPr lang="pl-PL" i="1" dirty="0"/>
                  <a:t> = </a:t>
                </a:r>
                <a:r>
                  <a:rPr lang="pl-PL" dirty="0"/>
                  <a:t>1,580 10</a:t>
                </a:r>
                <a:r>
                  <a:rPr lang="pl-PL" baseline="30000" dirty="0"/>
                  <a:t>6</a:t>
                </a:r>
                <a:r>
                  <a:rPr lang="pl-PL" dirty="0"/>
                  <a:t> m</a:t>
                </a:r>
                <a:r>
                  <a:rPr lang="pl-PL" baseline="30000" dirty="0"/>
                  <a:t>-1 </a:t>
                </a:r>
                <a:r>
                  <a:rPr lang="pl-PL" dirty="0"/>
                  <a:t>= 15803 cm</a:t>
                </a:r>
                <a:r>
                  <a:rPr lang="pl-PL" baseline="30000" dirty="0"/>
                  <a:t>-1</a:t>
                </a:r>
              </a:p>
            </p:txBody>
          </p:sp>
        </mc:Choice>
        <mc:Fallback xmlns="">
          <p:sp>
            <p:nvSpPr>
              <p:cNvPr id="107" name="pole tekstowe 106">
                <a:extLst>
                  <a:ext uri="{FF2B5EF4-FFF2-40B4-BE49-F238E27FC236}">
                    <a16:creationId xmlns:a16="http://schemas.microsoft.com/office/drawing/2014/main" id="{BE0A7F6C-FF39-4086-9BC0-AE13D83752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818" y="3511132"/>
                <a:ext cx="3796232" cy="369332"/>
              </a:xfrm>
              <a:prstGeom prst="rect">
                <a:avLst/>
              </a:prstGeom>
              <a:blipFill>
                <a:blip r:embed="rId10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Prostokąt 109">
                <a:extLst>
                  <a:ext uri="{FF2B5EF4-FFF2-40B4-BE49-F238E27FC236}">
                    <a16:creationId xmlns:a16="http://schemas.microsoft.com/office/drawing/2014/main" id="{9336394C-022A-49FB-9136-3FAC6828C98D}"/>
                  </a:ext>
                </a:extLst>
              </p:cNvPr>
              <p:cNvSpPr/>
              <p:nvPr/>
            </p:nvSpPr>
            <p:spPr>
              <a:xfrm>
                <a:off x="575864" y="4110457"/>
                <a:ext cx="42170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dirty="0"/>
                  <a:t>Pasm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r>
                  <a:rPr lang="pl-PL" baseline="-25000" dirty="0"/>
                  <a:t>1 </a:t>
                </a:r>
                <a:r>
                  <a:rPr lang="pl-PL" dirty="0"/>
                  <a:t>= 218 cm</a:t>
                </a:r>
                <a:r>
                  <a:rPr lang="pl-PL" baseline="30000" dirty="0"/>
                  <a:t>-1</a:t>
                </a:r>
                <a:r>
                  <a:rPr lang="pl-PL" dirty="0"/>
                  <a:t> dla </a:t>
                </a:r>
                <a:r>
                  <a:rPr lang="pl-PL" dirty="0" err="1"/>
                  <a:t>tetrachlorku</a:t>
                </a:r>
                <a:r>
                  <a:rPr lang="pl-PL" dirty="0"/>
                  <a:t> węgla</a:t>
                </a:r>
              </a:p>
            </p:txBody>
          </p:sp>
        </mc:Choice>
        <mc:Fallback xmlns="">
          <p:sp>
            <p:nvSpPr>
              <p:cNvPr id="110" name="Prostokąt 109">
                <a:extLst>
                  <a:ext uri="{FF2B5EF4-FFF2-40B4-BE49-F238E27FC236}">
                    <a16:creationId xmlns:a16="http://schemas.microsoft.com/office/drawing/2014/main" id="{9336394C-022A-49FB-9136-3FAC6828C9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64" y="4110457"/>
                <a:ext cx="4217052" cy="369332"/>
              </a:xfrm>
              <a:prstGeom prst="rect">
                <a:avLst/>
              </a:prstGeom>
              <a:blipFill>
                <a:blip r:embed="rId11"/>
                <a:stretch>
                  <a:fillRect l="-1156" t="-8197" r="-578" b="-2459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pole tekstowe 110">
                <a:extLst>
                  <a:ext uri="{FF2B5EF4-FFF2-40B4-BE49-F238E27FC236}">
                    <a16:creationId xmlns:a16="http://schemas.microsoft.com/office/drawing/2014/main" id="{B790F73F-4A75-4309-99B3-397D8A92592F}"/>
                  </a:ext>
                </a:extLst>
              </p:cNvPr>
              <p:cNvSpPr txBox="1"/>
              <p:nvPr/>
            </p:nvSpPr>
            <p:spPr>
              <a:xfrm>
                <a:off x="1127818" y="4680253"/>
                <a:ext cx="55050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r>
                  <a:rPr lang="pl-PL" baseline="-25000" dirty="0">
                    <a:solidFill>
                      <a:schemeClr val="tx1"/>
                    </a:solidFill>
                  </a:rPr>
                  <a:t>1S</a:t>
                </a:r>
                <a:r>
                  <a:rPr lang="pl-PL" dirty="0">
                    <a:solidFill>
                      <a:schemeClr val="tx1"/>
                    </a:solidFill>
                  </a:rPr>
                  <a:t> </a:t>
                </a:r>
                <a:r>
                  <a:rPr lang="pl-PL" dirty="0"/>
                  <a:t>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r>
                  <a:rPr lang="pl-PL" baseline="-25000" dirty="0"/>
                  <a:t>R </a:t>
                </a:r>
                <a:r>
                  <a:rPr lang="pl-PL" dirty="0"/>
                  <a:t>- 218 cm</a:t>
                </a:r>
                <a:r>
                  <a:rPr lang="pl-PL" baseline="30000" dirty="0"/>
                  <a:t>-1</a:t>
                </a:r>
                <a:r>
                  <a:rPr lang="pl-PL" dirty="0"/>
                  <a:t> = 15803 cm</a:t>
                </a:r>
                <a:r>
                  <a:rPr lang="pl-PL" baseline="30000" dirty="0"/>
                  <a:t>-1 </a:t>
                </a:r>
                <a:r>
                  <a:rPr lang="pl-PL" dirty="0"/>
                  <a:t>- 218 cm</a:t>
                </a:r>
                <a:r>
                  <a:rPr lang="pl-PL" baseline="30000" dirty="0"/>
                  <a:t>-1 </a:t>
                </a:r>
                <a:r>
                  <a:rPr lang="pl-PL" dirty="0"/>
                  <a:t>= 15585 cm</a:t>
                </a:r>
                <a:r>
                  <a:rPr lang="pl-PL" baseline="30000" dirty="0"/>
                  <a:t>-1</a:t>
                </a:r>
                <a:r>
                  <a:rPr lang="pl-PL" dirty="0"/>
                  <a:t>  </a:t>
                </a:r>
                <a:endParaRPr lang="pl-PL" baseline="30000" dirty="0"/>
              </a:p>
            </p:txBody>
          </p:sp>
        </mc:Choice>
        <mc:Fallback xmlns="">
          <p:sp>
            <p:nvSpPr>
              <p:cNvPr id="111" name="pole tekstowe 110">
                <a:extLst>
                  <a:ext uri="{FF2B5EF4-FFF2-40B4-BE49-F238E27FC236}">
                    <a16:creationId xmlns:a16="http://schemas.microsoft.com/office/drawing/2014/main" id="{B790F73F-4A75-4309-99B3-397D8A9259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818" y="4680253"/>
                <a:ext cx="5505033" cy="369332"/>
              </a:xfrm>
              <a:prstGeom prst="rect">
                <a:avLst/>
              </a:prstGeom>
              <a:blipFill>
                <a:blip r:embed="rId1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pole tekstowe 111">
            <a:extLst>
              <a:ext uri="{FF2B5EF4-FFF2-40B4-BE49-F238E27FC236}">
                <a16:creationId xmlns:a16="http://schemas.microsoft.com/office/drawing/2014/main" id="{3839FCC1-0D64-432C-91BC-4F33BBCA5D4D}"/>
              </a:ext>
            </a:extLst>
          </p:cNvPr>
          <p:cNvSpPr txBox="1"/>
          <p:nvPr/>
        </p:nvSpPr>
        <p:spPr>
          <a:xfrm>
            <a:off x="92815" y="4680253"/>
            <a:ext cx="851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Stokes:</a:t>
            </a:r>
          </a:p>
        </p:txBody>
      </p:sp>
      <p:sp>
        <p:nvSpPr>
          <p:cNvPr id="113" name="pole tekstowe 112">
            <a:extLst>
              <a:ext uri="{FF2B5EF4-FFF2-40B4-BE49-F238E27FC236}">
                <a16:creationId xmlns:a16="http://schemas.microsoft.com/office/drawing/2014/main" id="{2E1C9FB3-0ABA-4E83-BA51-07E2418F0D58}"/>
              </a:ext>
            </a:extLst>
          </p:cNvPr>
          <p:cNvSpPr txBox="1"/>
          <p:nvPr/>
        </p:nvSpPr>
        <p:spPr>
          <a:xfrm>
            <a:off x="75494" y="6000948"/>
            <a:ext cx="1355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Anty-Stok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Prostokąt 114">
                <a:extLst>
                  <a:ext uri="{FF2B5EF4-FFF2-40B4-BE49-F238E27FC236}">
                    <a16:creationId xmlns:a16="http://schemas.microsoft.com/office/drawing/2014/main" id="{FB5339C9-410F-482F-81EB-A207F79943C3}"/>
                  </a:ext>
                </a:extLst>
              </p:cNvPr>
              <p:cNvSpPr/>
              <p:nvPr/>
            </p:nvSpPr>
            <p:spPr>
              <a:xfrm>
                <a:off x="6954263" y="5490593"/>
                <a:ext cx="17748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r>
                  <a:rPr lang="pl-PL" baseline="-25000" dirty="0"/>
                  <a:t>1S</a:t>
                </a:r>
                <a:r>
                  <a:rPr lang="pl-PL" dirty="0"/>
                  <a:t> = 15585 cm</a:t>
                </a:r>
                <a:r>
                  <a:rPr lang="pl-PL" baseline="30000" dirty="0"/>
                  <a:t>-1</a:t>
                </a:r>
                <a:r>
                  <a:rPr lang="pl-PL" dirty="0"/>
                  <a:t> </a:t>
                </a:r>
              </a:p>
            </p:txBody>
          </p:sp>
        </mc:Choice>
        <mc:Fallback xmlns="">
          <p:sp>
            <p:nvSpPr>
              <p:cNvPr id="115" name="Prostokąt 114">
                <a:extLst>
                  <a:ext uri="{FF2B5EF4-FFF2-40B4-BE49-F238E27FC236}">
                    <a16:creationId xmlns:a16="http://schemas.microsoft.com/office/drawing/2014/main" id="{FB5339C9-410F-482F-81EB-A207F79943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263" y="5490593"/>
                <a:ext cx="1774845" cy="369332"/>
              </a:xfrm>
              <a:prstGeom prst="rect">
                <a:avLst/>
              </a:prstGeom>
              <a:blipFill>
                <a:blip r:embed="rId1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7" name="Łącznik prosty ze strzałką 116">
            <a:extLst>
              <a:ext uri="{FF2B5EF4-FFF2-40B4-BE49-F238E27FC236}">
                <a16:creationId xmlns:a16="http://schemas.microsoft.com/office/drawing/2014/main" id="{EEEA014F-995B-4C1E-BD99-6570DBFAE245}"/>
              </a:ext>
            </a:extLst>
          </p:cNvPr>
          <p:cNvCxnSpPr>
            <a:cxnSpLocks/>
          </p:cNvCxnSpPr>
          <p:nvPr/>
        </p:nvCxnSpPr>
        <p:spPr>
          <a:xfrm flipV="1">
            <a:off x="7841686" y="5239676"/>
            <a:ext cx="562348" cy="2928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Łącznik prosty 119">
            <a:extLst>
              <a:ext uri="{FF2B5EF4-FFF2-40B4-BE49-F238E27FC236}">
                <a16:creationId xmlns:a16="http://schemas.microsoft.com/office/drawing/2014/main" id="{C21A9A6F-8FDB-4EC0-970A-5E52582C926A}"/>
              </a:ext>
            </a:extLst>
          </p:cNvPr>
          <p:cNvCxnSpPr/>
          <p:nvPr/>
        </p:nvCxnSpPr>
        <p:spPr>
          <a:xfrm flipV="1">
            <a:off x="8414347" y="2348879"/>
            <a:ext cx="0" cy="290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Łącznik prosty 120">
            <a:extLst>
              <a:ext uri="{FF2B5EF4-FFF2-40B4-BE49-F238E27FC236}">
                <a16:creationId xmlns:a16="http://schemas.microsoft.com/office/drawing/2014/main" id="{A0E96791-6178-4A15-9457-1754C0AD4813}"/>
              </a:ext>
            </a:extLst>
          </p:cNvPr>
          <p:cNvCxnSpPr>
            <a:cxnSpLocks/>
          </p:cNvCxnSpPr>
          <p:nvPr/>
        </p:nvCxnSpPr>
        <p:spPr>
          <a:xfrm flipV="1">
            <a:off x="9372881" y="2434383"/>
            <a:ext cx="0" cy="27469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Prostokąt 121">
                <a:extLst>
                  <a:ext uri="{FF2B5EF4-FFF2-40B4-BE49-F238E27FC236}">
                    <a16:creationId xmlns:a16="http://schemas.microsoft.com/office/drawing/2014/main" id="{680007E9-FCCA-4620-93CA-6F64BC6834D1}"/>
                  </a:ext>
                </a:extLst>
              </p:cNvPr>
              <p:cNvSpPr/>
              <p:nvPr/>
            </p:nvSpPr>
            <p:spPr>
              <a:xfrm>
                <a:off x="10461620" y="5429423"/>
                <a:ext cx="184858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r>
                  <a:rPr lang="pl-PL" baseline="-25000" dirty="0"/>
                  <a:t>1aS</a:t>
                </a:r>
                <a:r>
                  <a:rPr lang="pl-PL" dirty="0"/>
                  <a:t> = 16021 cm</a:t>
                </a:r>
                <a:r>
                  <a:rPr lang="pl-PL" baseline="30000" dirty="0"/>
                  <a:t>-1</a:t>
                </a:r>
                <a:r>
                  <a:rPr lang="pl-PL" dirty="0"/>
                  <a:t> </a:t>
                </a:r>
              </a:p>
            </p:txBody>
          </p:sp>
        </mc:Choice>
        <mc:Fallback xmlns="">
          <p:sp>
            <p:nvSpPr>
              <p:cNvPr id="122" name="Prostokąt 121">
                <a:extLst>
                  <a:ext uri="{FF2B5EF4-FFF2-40B4-BE49-F238E27FC236}">
                    <a16:creationId xmlns:a16="http://schemas.microsoft.com/office/drawing/2014/main" id="{680007E9-FCCA-4620-93CA-6F64BC6834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1620" y="5429423"/>
                <a:ext cx="1848583" cy="369332"/>
              </a:xfrm>
              <a:prstGeom prst="rect">
                <a:avLst/>
              </a:prstGeom>
              <a:blipFill>
                <a:blip r:embed="rId14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3" name="Łącznik prosty 122">
            <a:extLst>
              <a:ext uri="{FF2B5EF4-FFF2-40B4-BE49-F238E27FC236}">
                <a16:creationId xmlns:a16="http://schemas.microsoft.com/office/drawing/2014/main" id="{0A24BA2A-D0CA-47C1-B482-E34BA368266C}"/>
              </a:ext>
            </a:extLst>
          </p:cNvPr>
          <p:cNvCxnSpPr/>
          <p:nvPr/>
        </p:nvCxnSpPr>
        <p:spPr>
          <a:xfrm flipV="1">
            <a:off x="10329452" y="2336156"/>
            <a:ext cx="0" cy="29035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Łącznik prosty ze strzałką 124">
            <a:extLst>
              <a:ext uri="{FF2B5EF4-FFF2-40B4-BE49-F238E27FC236}">
                <a16:creationId xmlns:a16="http://schemas.microsoft.com/office/drawing/2014/main" id="{A8B6E64A-EA3F-4E59-A89B-31CAA0F66E56}"/>
              </a:ext>
            </a:extLst>
          </p:cNvPr>
          <p:cNvCxnSpPr>
            <a:cxnSpLocks/>
          </p:cNvCxnSpPr>
          <p:nvPr/>
        </p:nvCxnSpPr>
        <p:spPr>
          <a:xfrm flipH="1" flipV="1">
            <a:off x="10329452" y="5259774"/>
            <a:ext cx="596690" cy="2816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Prostokąt 126">
                <a:extLst>
                  <a:ext uri="{FF2B5EF4-FFF2-40B4-BE49-F238E27FC236}">
                    <a16:creationId xmlns:a16="http://schemas.microsoft.com/office/drawing/2014/main" id="{4A849AAA-DEC4-41FD-AD90-341E2F0B39B2}"/>
                  </a:ext>
                </a:extLst>
              </p:cNvPr>
              <p:cNvSpPr/>
              <p:nvPr/>
            </p:nvSpPr>
            <p:spPr>
              <a:xfrm>
                <a:off x="2859371" y="5024435"/>
                <a:ext cx="12987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i="1" dirty="0"/>
                      <m:t>λ</m:t>
                    </m:r>
                  </m:oMath>
                </a14:m>
                <a:r>
                  <a:rPr lang="pl-PL" baseline="-25000" dirty="0"/>
                  <a:t>1S</a:t>
                </a:r>
                <a:r>
                  <a:rPr lang="pl-PL" dirty="0"/>
                  <a:t> = 1 /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r>
                  <a:rPr lang="pl-PL" baseline="-25000" dirty="0"/>
                  <a:t>1S</a:t>
                </a:r>
                <a:r>
                  <a:rPr lang="pl-PL" i="1" dirty="0"/>
                  <a:t> </a:t>
                </a:r>
                <a:endParaRPr lang="pl-PL" dirty="0"/>
              </a:p>
            </p:txBody>
          </p:sp>
        </mc:Choice>
        <mc:Fallback xmlns="">
          <p:sp>
            <p:nvSpPr>
              <p:cNvPr id="127" name="Prostokąt 126">
                <a:extLst>
                  <a:ext uri="{FF2B5EF4-FFF2-40B4-BE49-F238E27FC236}">
                    <a16:creationId xmlns:a16="http://schemas.microsoft.com/office/drawing/2014/main" id="{4A849AAA-DEC4-41FD-AD90-341E2F0B39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371" y="5024435"/>
                <a:ext cx="1298753" cy="369332"/>
              </a:xfrm>
              <a:prstGeom prst="rect">
                <a:avLst/>
              </a:prstGeom>
              <a:blipFill>
                <a:blip r:embed="rId15"/>
                <a:stretch>
                  <a:fillRect t="-8197" r="-2347" b="-2459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Prostokąt 127">
                <a:extLst>
                  <a:ext uri="{FF2B5EF4-FFF2-40B4-BE49-F238E27FC236}">
                    <a16:creationId xmlns:a16="http://schemas.microsoft.com/office/drawing/2014/main" id="{B621C20D-4643-44BB-B13D-581A076B3480}"/>
                  </a:ext>
                </a:extLst>
              </p:cNvPr>
              <p:cNvSpPr/>
              <p:nvPr/>
            </p:nvSpPr>
            <p:spPr>
              <a:xfrm>
                <a:off x="1445375" y="5400578"/>
                <a:ext cx="45704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i="1" dirty="0"/>
                      <m:t>λ</m:t>
                    </m:r>
                  </m:oMath>
                </a14:m>
                <a:r>
                  <a:rPr lang="pl-PL" baseline="-25000" dirty="0"/>
                  <a:t>1S</a:t>
                </a:r>
                <a:r>
                  <a:rPr lang="pl-PL" dirty="0"/>
                  <a:t> = 1 / 1558500 (m</a:t>
                </a:r>
                <a:r>
                  <a:rPr lang="pl-PL" baseline="30000" dirty="0"/>
                  <a:t>-1</a:t>
                </a:r>
                <a:r>
                  <a:rPr lang="pl-PL" dirty="0"/>
                  <a:t>) = 6.41</a:t>
                </a:r>
                <a:r>
                  <a:rPr lang="pl-P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‧</a:t>
                </a:r>
                <a:r>
                  <a:rPr lang="pl-PL" dirty="0"/>
                  <a:t>10</a:t>
                </a:r>
                <a:r>
                  <a:rPr lang="pl-PL" baseline="30000" dirty="0"/>
                  <a:t>-7</a:t>
                </a:r>
                <a:r>
                  <a:rPr lang="pl-PL" dirty="0"/>
                  <a:t> m = 641 </a:t>
                </a:r>
                <a:r>
                  <a:rPr lang="pl-PL" dirty="0" err="1"/>
                  <a:t>nm</a:t>
                </a:r>
                <a:endParaRPr lang="pl-PL" dirty="0"/>
              </a:p>
            </p:txBody>
          </p:sp>
        </mc:Choice>
        <mc:Fallback xmlns="">
          <p:sp>
            <p:nvSpPr>
              <p:cNvPr id="128" name="Prostokąt 127">
                <a:extLst>
                  <a:ext uri="{FF2B5EF4-FFF2-40B4-BE49-F238E27FC236}">
                    <a16:creationId xmlns:a16="http://schemas.microsoft.com/office/drawing/2014/main" id="{B621C20D-4643-44BB-B13D-581A076B34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375" y="5400578"/>
                <a:ext cx="4570482" cy="369332"/>
              </a:xfrm>
              <a:prstGeom prst="rect">
                <a:avLst/>
              </a:prstGeom>
              <a:blipFill>
                <a:blip r:embed="rId16"/>
                <a:stretch>
                  <a:fillRect t="-11475" b="-2459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pole tekstowe 132">
                <a:extLst>
                  <a:ext uri="{FF2B5EF4-FFF2-40B4-BE49-F238E27FC236}">
                    <a16:creationId xmlns:a16="http://schemas.microsoft.com/office/drawing/2014/main" id="{CE69D003-671C-4FCC-9F70-34369879AD18}"/>
                  </a:ext>
                </a:extLst>
              </p:cNvPr>
              <p:cNvSpPr txBox="1"/>
              <p:nvPr/>
            </p:nvSpPr>
            <p:spPr>
              <a:xfrm>
                <a:off x="1449230" y="6028710"/>
                <a:ext cx="56060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r>
                  <a:rPr lang="pl-PL" baseline="-25000" dirty="0">
                    <a:solidFill>
                      <a:schemeClr val="tx1"/>
                    </a:solidFill>
                  </a:rPr>
                  <a:t>1aS</a:t>
                </a:r>
                <a:r>
                  <a:rPr lang="pl-PL" dirty="0">
                    <a:solidFill>
                      <a:schemeClr val="tx1"/>
                    </a:solidFill>
                  </a:rPr>
                  <a:t> </a:t>
                </a:r>
                <a:r>
                  <a:rPr lang="pl-PL" dirty="0"/>
                  <a:t>=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𝛎</m:t>
                        </m:r>
                      </m:e>
                    </m:acc>
                  </m:oMath>
                </a14:m>
                <a:r>
                  <a:rPr lang="pl-PL" baseline="-25000" dirty="0"/>
                  <a:t>R </a:t>
                </a:r>
                <a:r>
                  <a:rPr lang="pl-PL" dirty="0"/>
                  <a:t>+ 218 cm</a:t>
                </a:r>
                <a:r>
                  <a:rPr lang="pl-PL" baseline="30000" dirty="0"/>
                  <a:t>-1</a:t>
                </a:r>
                <a:r>
                  <a:rPr lang="pl-PL" dirty="0"/>
                  <a:t> = 15803 cm</a:t>
                </a:r>
                <a:r>
                  <a:rPr lang="pl-PL" baseline="30000" dirty="0"/>
                  <a:t>-1 </a:t>
                </a:r>
                <a:r>
                  <a:rPr lang="pl-PL" dirty="0"/>
                  <a:t>+ 218 cm</a:t>
                </a:r>
                <a:r>
                  <a:rPr lang="pl-PL" baseline="30000" dirty="0"/>
                  <a:t>-1 </a:t>
                </a:r>
                <a:r>
                  <a:rPr lang="pl-PL" dirty="0"/>
                  <a:t>= 16021 cm</a:t>
                </a:r>
                <a:r>
                  <a:rPr lang="pl-PL" baseline="30000" dirty="0"/>
                  <a:t>-1</a:t>
                </a:r>
                <a:r>
                  <a:rPr lang="pl-PL" dirty="0"/>
                  <a:t>  </a:t>
                </a:r>
                <a:endParaRPr lang="pl-PL" baseline="30000" dirty="0"/>
              </a:p>
            </p:txBody>
          </p:sp>
        </mc:Choice>
        <mc:Fallback xmlns="">
          <p:sp>
            <p:nvSpPr>
              <p:cNvPr id="133" name="pole tekstowe 132">
                <a:extLst>
                  <a:ext uri="{FF2B5EF4-FFF2-40B4-BE49-F238E27FC236}">
                    <a16:creationId xmlns:a16="http://schemas.microsoft.com/office/drawing/2014/main" id="{CE69D003-671C-4FCC-9F70-34369879A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230" y="6028710"/>
                <a:ext cx="5606022" cy="369332"/>
              </a:xfrm>
              <a:prstGeom prst="rect">
                <a:avLst/>
              </a:prstGeom>
              <a:blipFill>
                <a:blip r:embed="rId17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Prostokąt 134">
                <a:extLst>
                  <a:ext uri="{FF2B5EF4-FFF2-40B4-BE49-F238E27FC236}">
                    <a16:creationId xmlns:a16="http://schemas.microsoft.com/office/drawing/2014/main" id="{0AE2E722-C7B6-469B-8E94-85B271BFDD69}"/>
                  </a:ext>
                </a:extLst>
              </p:cNvPr>
              <p:cNvSpPr/>
              <p:nvPr/>
            </p:nvSpPr>
            <p:spPr>
              <a:xfrm>
                <a:off x="1694836" y="6389661"/>
                <a:ext cx="47035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l-GR" i="1" dirty="0"/>
                      <m:t>λ</m:t>
                    </m:r>
                  </m:oMath>
                </a14:m>
                <a:r>
                  <a:rPr lang="pl-PL" baseline="-25000" dirty="0"/>
                  <a:t>1aS</a:t>
                </a:r>
                <a:r>
                  <a:rPr lang="pl-PL" dirty="0"/>
                  <a:t> = 1 / 1602100 (m</a:t>
                </a:r>
                <a:r>
                  <a:rPr lang="pl-PL" baseline="30000" dirty="0"/>
                  <a:t>-1</a:t>
                </a:r>
                <a:r>
                  <a:rPr lang="pl-PL" dirty="0"/>
                  <a:t>) = 6.41</a:t>
                </a:r>
                <a:r>
                  <a:rPr lang="pl-P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‧</a:t>
                </a:r>
                <a:r>
                  <a:rPr lang="pl-PL" dirty="0"/>
                  <a:t>10</a:t>
                </a:r>
                <a:r>
                  <a:rPr lang="pl-PL" baseline="30000" dirty="0"/>
                  <a:t>-7</a:t>
                </a:r>
                <a:r>
                  <a:rPr lang="pl-PL" dirty="0"/>
                  <a:t> m = 624 </a:t>
                </a:r>
                <a:r>
                  <a:rPr lang="pl-PL" dirty="0" err="1"/>
                  <a:t>nm</a:t>
                </a:r>
                <a:endParaRPr lang="pl-PL" dirty="0"/>
              </a:p>
            </p:txBody>
          </p:sp>
        </mc:Choice>
        <mc:Fallback xmlns="">
          <p:sp>
            <p:nvSpPr>
              <p:cNvPr id="135" name="Prostokąt 134">
                <a:extLst>
                  <a:ext uri="{FF2B5EF4-FFF2-40B4-BE49-F238E27FC236}">
                    <a16:creationId xmlns:a16="http://schemas.microsoft.com/office/drawing/2014/main" id="{0AE2E722-C7B6-469B-8E94-85B271BFDD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836" y="6389661"/>
                <a:ext cx="4703532" cy="369332"/>
              </a:xfrm>
              <a:prstGeom prst="rect">
                <a:avLst/>
              </a:prstGeom>
              <a:blipFill>
                <a:blip r:embed="rId18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68978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  <p:bldP spid="137" grpId="0" animBg="1"/>
      <p:bldP spid="129" grpId="0" animBg="1"/>
      <p:bldP spid="130" grpId="0" animBg="1"/>
      <p:bldP spid="114" grpId="0" animBg="1"/>
      <p:bldP spid="108" grpId="0" animBg="1"/>
      <p:bldP spid="58" grpId="0"/>
      <p:bldP spid="61" grpId="0"/>
      <p:bldP spid="107" grpId="0"/>
      <p:bldP spid="110" grpId="0"/>
      <p:bldP spid="111" grpId="0"/>
      <p:bldP spid="112" grpId="0"/>
      <p:bldP spid="113" grpId="0"/>
      <p:bldP spid="115" grpId="0"/>
      <p:bldP spid="122" grpId="0"/>
      <p:bldP spid="127" grpId="0"/>
      <p:bldP spid="128" grpId="0"/>
      <p:bldP spid="133" grpId="0"/>
      <p:bldP spid="1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iekt 5">
            <a:extLst>
              <a:ext uri="{FF2B5EF4-FFF2-40B4-BE49-F238E27FC236}">
                <a16:creationId xmlns:a16="http://schemas.microsoft.com/office/drawing/2014/main" id="{EF8B7B82-9689-4890-B252-B3BC55112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10420" y="2810062"/>
          <a:ext cx="3284537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284073" imgH="2047875" progId="ChemDraw.Document.6.0">
                  <p:embed/>
                </p:oleObj>
              </mc:Choice>
              <mc:Fallback>
                <p:oleObj name="CS ChemDraw Drawing" r:id="rId3" imgW="3284073" imgH="2047875" progId="ChemDraw.Document.6.0">
                  <p:embed/>
                  <p:pic>
                    <p:nvPicPr>
                      <p:cNvPr id="6" name="Obiekt 5">
                        <a:extLst>
                          <a:ext uri="{FF2B5EF4-FFF2-40B4-BE49-F238E27FC236}">
                            <a16:creationId xmlns:a16="http://schemas.microsoft.com/office/drawing/2014/main" id="{EF8B7B82-9689-4890-B252-B3BC55112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10420" y="2810062"/>
                        <a:ext cx="3284537" cy="204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Obraz 2">
            <a:extLst>
              <a:ext uri="{FF2B5EF4-FFF2-40B4-BE49-F238E27FC236}">
                <a16:creationId xmlns:a16="http://schemas.microsoft.com/office/drawing/2014/main" id="{59998BCD-E3C7-47A1-83FB-297D449C762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895" t="16211" r="57104" b="5684"/>
          <a:stretch/>
        </p:blipFill>
        <p:spPr>
          <a:xfrm>
            <a:off x="168441" y="1111102"/>
            <a:ext cx="7683260" cy="5358064"/>
          </a:xfrm>
          <a:prstGeom prst="rect">
            <a:avLst/>
          </a:prstGeom>
        </p:spPr>
      </p:pic>
      <p:sp>
        <p:nvSpPr>
          <p:cNvPr id="5" name="Prostokąt 4">
            <a:extLst>
              <a:ext uri="{FF2B5EF4-FFF2-40B4-BE49-F238E27FC236}">
                <a16:creationId xmlns:a16="http://schemas.microsoft.com/office/drawing/2014/main" id="{526C4962-EB68-453D-B74E-C82194EC2784}"/>
              </a:ext>
            </a:extLst>
          </p:cNvPr>
          <p:cNvSpPr/>
          <p:nvPr/>
        </p:nvSpPr>
        <p:spPr>
          <a:xfrm>
            <a:off x="4207042" y="3589607"/>
            <a:ext cx="280736" cy="2646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" name="Prostokąt 9">
            <a:extLst>
              <a:ext uri="{FF2B5EF4-FFF2-40B4-BE49-F238E27FC236}">
                <a16:creationId xmlns:a16="http://schemas.microsoft.com/office/drawing/2014/main" id="{A2E7A9D4-E2A0-4FDE-A552-FC7F7FA8476A}"/>
              </a:ext>
            </a:extLst>
          </p:cNvPr>
          <p:cNvSpPr/>
          <p:nvPr/>
        </p:nvSpPr>
        <p:spPr>
          <a:xfrm>
            <a:off x="4199021" y="2578955"/>
            <a:ext cx="280736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" name="Prostokąt 10">
            <a:extLst>
              <a:ext uri="{FF2B5EF4-FFF2-40B4-BE49-F238E27FC236}">
                <a16:creationId xmlns:a16="http://schemas.microsoft.com/office/drawing/2014/main" id="{B0391C0A-EDE8-409F-9AE1-C1042EE7BB41}"/>
              </a:ext>
            </a:extLst>
          </p:cNvPr>
          <p:cNvSpPr/>
          <p:nvPr/>
        </p:nvSpPr>
        <p:spPr>
          <a:xfrm>
            <a:off x="4936957" y="2980007"/>
            <a:ext cx="280736" cy="12593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rostokąt 11">
            <a:extLst>
              <a:ext uri="{FF2B5EF4-FFF2-40B4-BE49-F238E27FC236}">
                <a16:creationId xmlns:a16="http://schemas.microsoft.com/office/drawing/2014/main" id="{01B927F2-72F6-4FD8-B505-6AB056BB54B3}"/>
              </a:ext>
            </a:extLst>
          </p:cNvPr>
          <p:cNvSpPr/>
          <p:nvPr/>
        </p:nvSpPr>
        <p:spPr>
          <a:xfrm>
            <a:off x="5524046" y="3224650"/>
            <a:ext cx="280736" cy="12593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3" name="Prostokąt 12">
            <a:extLst>
              <a:ext uri="{FF2B5EF4-FFF2-40B4-BE49-F238E27FC236}">
                <a16:creationId xmlns:a16="http://schemas.microsoft.com/office/drawing/2014/main" id="{6D5B90BA-F4DE-49F4-9D0C-F8895ED8BF45}"/>
              </a:ext>
            </a:extLst>
          </p:cNvPr>
          <p:cNvSpPr/>
          <p:nvPr/>
        </p:nvSpPr>
        <p:spPr>
          <a:xfrm>
            <a:off x="6214766" y="3092302"/>
            <a:ext cx="280736" cy="12593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4" name="Prostokąt 13">
            <a:extLst>
              <a:ext uri="{FF2B5EF4-FFF2-40B4-BE49-F238E27FC236}">
                <a16:creationId xmlns:a16="http://schemas.microsoft.com/office/drawing/2014/main" id="{E59D2865-A958-476F-9CB6-C332FD844878}"/>
              </a:ext>
            </a:extLst>
          </p:cNvPr>
          <p:cNvSpPr/>
          <p:nvPr/>
        </p:nvSpPr>
        <p:spPr>
          <a:xfrm>
            <a:off x="982579" y="2522806"/>
            <a:ext cx="108283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5" name="Prostokąt 14">
            <a:extLst>
              <a:ext uri="{FF2B5EF4-FFF2-40B4-BE49-F238E27FC236}">
                <a16:creationId xmlns:a16="http://schemas.microsoft.com/office/drawing/2014/main" id="{CF4C8DAE-DD82-4344-8FA4-AEE44DA23DD9}"/>
              </a:ext>
            </a:extLst>
          </p:cNvPr>
          <p:cNvSpPr/>
          <p:nvPr/>
        </p:nvSpPr>
        <p:spPr>
          <a:xfrm>
            <a:off x="984584" y="3549503"/>
            <a:ext cx="162426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7" name="Prostokąt 16">
            <a:extLst>
              <a:ext uri="{FF2B5EF4-FFF2-40B4-BE49-F238E27FC236}">
                <a16:creationId xmlns:a16="http://schemas.microsoft.com/office/drawing/2014/main" id="{7777D706-EF33-469C-8A78-3B8BECC2C173}"/>
              </a:ext>
            </a:extLst>
          </p:cNvPr>
          <p:cNvSpPr/>
          <p:nvPr/>
        </p:nvSpPr>
        <p:spPr>
          <a:xfrm>
            <a:off x="3031958" y="6196450"/>
            <a:ext cx="1732236" cy="2727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7" name="pole tekstowe 6">
            <a:extLst>
              <a:ext uri="{FF2B5EF4-FFF2-40B4-BE49-F238E27FC236}">
                <a16:creationId xmlns:a16="http://schemas.microsoft.com/office/drawing/2014/main" id="{CD336DCA-DDA8-4C4E-9F2F-B3850D5FA905}"/>
              </a:ext>
            </a:extLst>
          </p:cNvPr>
          <p:cNvSpPr txBox="1"/>
          <p:nvPr/>
        </p:nvSpPr>
        <p:spPr>
          <a:xfrm>
            <a:off x="3027948" y="6108218"/>
            <a:ext cx="20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Liczba falowa / cm</a:t>
            </a:r>
            <a:r>
              <a:rPr lang="pl-PL" baseline="30000" dirty="0"/>
              <a:t>-1</a:t>
            </a:r>
          </a:p>
        </p:txBody>
      </p:sp>
      <p:sp>
        <p:nvSpPr>
          <p:cNvPr id="21" name="Prostokąt 20">
            <a:extLst>
              <a:ext uri="{FF2B5EF4-FFF2-40B4-BE49-F238E27FC236}">
                <a16:creationId xmlns:a16="http://schemas.microsoft.com/office/drawing/2014/main" id="{2B4AF284-63B7-4B40-9C51-7BA134CDF405}"/>
              </a:ext>
            </a:extLst>
          </p:cNvPr>
          <p:cNvSpPr/>
          <p:nvPr/>
        </p:nvSpPr>
        <p:spPr>
          <a:xfrm>
            <a:off x="168441" y="2522806"/>
            <a:ext cx="280736" cy="2005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ole tekstowe 17">
            <a:extLst>
              <a:ext uri="{FF2B5EF4-FFF2-40B4-BE49-F238E27FC236}">
                <a16:creationId xmlns:a16="http://schemas.microsoft.com/office/drawing/2014/main" id="{C57C2018-C6DE-41F2-BD5B-366C0820F191}"/>
              </a:ext>
            </a:extLst>
          </p:cNvPr>
          <p:cNvSpPr txBox="1"/>
          <p:nvPr/>
        </p:nvSpPr>
        <p:spPr>
          <a:xfrm rot="16200000">
            <a:off x="-591080" y="3450365"/>
            <a:ext cx="186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Transmitancja (IR)</a:t>
            </a:r>
          </a:p>
        </p:txBody>
      </p:sp>
      <p:sp>
        <p:nvSpPr>
          <p:cNvPr id="25" name="Prostokąt 24">
            <a:extLst>
              <a:ext uri="{FF2B5EF4-FFF2-40B4-BE49-F238E27FC236}">
                <a16:creationId xmlns:a16="http://schemas.microsoft.com/office/drawing/2014/main" id="{7731E649-F74B-4AF8-A6A5-436304E61030}"/>
              </a:ext>
            </a:extLst>
          </p:cNvPr>
          <p:cNvSpPr/>
          <p:nvPr/>
        </p:nvSpPr>
        <p:spPr>
          <a:xfrm>
            <a:off x="7407442" y="2703237"/>
            <a:ext cx="280736" cy="16483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3" name="pole tekstowe 22">
            <a:extLst>
              <a:ext uri="{FF2B5EF4-FFF2-40B4-BE49-F238E27FC236}">
                <a16:creationId xmlns:a16="http://schemas.microsoft.com/office/drawing/2014/main" id="{3F68BB5A-29BD-4E83-8EE7-D31AEAB642BE}"/>
              </a:ext>
            </a:extLst>
          </p:cNvPr>
          <p:cNvSpPr txBox="1"/>
          <p:nvPr/>
        </p:nvSpPr>
        <p:spPr>
          <a:xfrm rot="16200000">
            <a:off x="6367775" y="3537288"/>
            <a:ext cx="2360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Intensywność  (</a:t>
            </a:r>
            <a:r>
              <a:rPr lang="pl-PL" dirty="0" err="1"/>
              <a:t>Raman</a:t>
            </a:r>
            <a:r>
              <a:rPr lang="pl-PL" dirty="0"/>
              <a:t>)</a:t>
            </a:r>
          </a:p>
        </p:txBody>
      </p:sp>
      <p:sp>
        <p:nvSpPr>
          <p:cNvPr id="27" name="Prostokąt 26">
            <a:extLst>
              <a:ext uri="{FF2B5EF4-FFF2-40B4-BE49-F238E27FC236}">
                <a16:creationId xmlns:a16="http://schemas.microsoft.com/office/drawing/2014/main" id="{83C8775D-E41F-4204-95FE-E8F792FD3EF1}"/>
              </a:ext>
            </a:extLst>
          </p:cNvPr>
          <p:cNvSpPr/>
          <p:nvPr/>
        </p:nvSpPr>
        <p:spPr>
          <a:xfrm>
            <a:off x="3475122" y="1496112"/>
            <a:ext cx="1012656" cy="7708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9" name="pole tekstowe 8">
            <a:extLst>
              <a:ext uri="{FF2B5EF4-FFF2-40B4-BE49-F238E27FC236}">
                <a16:creationId xmlns:a16="http://schemas.microsoft.com/office/drawing/2014/main" id="{48532AF9-DC19-4227-A5FB-59FD19389F97}"/>
              </a:ext>
            </a:extLst>
          </p:cNvPr>
          <p:cNvSpPr txBox="1"/>
          <p:nvPr/>
        </p:nvSpPr>
        <p:spPr>
          <a:xfrm>
            <a:off x="2665478" y="1696892"/>
            <a:ext cx="1814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Brak sygnału w IR</a:t>
            </a:r>
          </a:p>
        </p:txBody>
      </p:sp>
      <p:sp>
        <p:nvSpPr>
          <p:cNvPr id="16" name="pole tekstowe 15">
            <a:extLst>
              <a:ext uri="{FF2B5EF4-FFF2-40B4-BE49-F238E27FC236}">
                <a16:creationId xmlns:a16="http://schemas.microsoft.com/office/drawing/2014/main" id="{EF14E450-2F6E-4B69-8F24-91B73BBCAEEE}"/>
              </a:ext>
            </a:extLst>
          </p:cNvPr>
          <p:cNvSpPr txBox="1"/>
          <p:nvPr/>
        </p:nvSpPr>
        <p:spPr>
          <a:xfrm>
            <a:off x="3387860" y="1941372"/>
            <a:ext cx="1112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1640 cm</a:t>
            </a:r>
            <a:r>
              <a:rPr lang="pl-PL" baseline="30000" dirty="0"/>
              <a:t>-1</a:t>
            </a:r>
          </a:p>
        </p:txBody>
      </p:sp>
      <p:sp>
        <p:nvSpPr>
          <p:cNvPr id="29" name="Prostokąt 28">
            <a:extLst>
              <a:ext uri="{FF2B5EF4-FFF2-40B4-BE49-F238E27FC236}">
                <a16:creationId xmlns:a16="http://schemas.microsoft.com/office/drawing/2014/main" id="{EA597821-AA74-4DE4-AAF4-1DE4AA0E8864}"/>
              </a:ext>
            </a:extLst>
          </p:cNvPr>
          <p:cNvSpPr/>
          <p:nvPr/>
        </p:nvSpPr>
        <p:spPr>
          <a:xfrm>
            <a:off x="493295" y="309817"/>
            <a:ext cx="108727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danie 6.2.</a:t>
            </a: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dirty="0"/>
              <a:t>Porównaj widmo IR oraz widmo </a:t>
            </a:r>
            <a:r>
              <a:rPr lang="pl-PL" dirty="0" err="1"/>
              <a:t>Ramana</a:t>
            </a:r>
            <a:r>
              <a:rPr lang="pl-PL" dirty="0"/>
              <a:t> następującej cząsteczki – określ co jest przyczyną występujących różnic. Przyporządkuj poszczególne pasma do odpowiednich grup funkcyjnych.</a:t>
            </a:r>
            <a:endParaRPr lang="en-GB" dirty="0"/>
          </a:p>
        </p:txBody>
      </p:sp>
      <p:sp>
        <p:nvSpPr>
          <p:cNvPr id="19" name="pole tekstowe 18">
            <a:extLst>
              <a:ext uri="{FF2B5EF4-FFF2-40B4-BE49-F238E27FC236}">
                <a16:creationId xmlns:a16="http://schemas.microsoft.com/office/drawing/2014/main" id="{6C0B9861-1BF9-4306-AA48-1AD6C0C61669}"/>
              </a:ext>
            </a:extLst>
          </p:cNvPr>
          <p:cNvSpPr txBox="1"/>
          <p:nvPr/>
        </p:nvSpPr>
        <p:spPr>
          <a:xfrm>
            <a:off x="156047" y="6495708"/>
            <a:ext cx="88898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</a:t>
            </a:r>
            <a:r>
              <a:rPr lang="pl-PL" sz="1400" dirty="0"/>
              <a:t>.</a:t>
            </a:r>
            <a:r>
              <a:rPr lang="en-US" sz="1400" dirty="0"/>
              <a:t> R. </a:t>
            </a:r>
            <a:r>
              <a:rPr lang="en-US" sz="1400" dirty="0" err="1"/>
              <a:t>Hantz</a:t>
            </a:r>
            <a:r>
              <a:rPr lang="en-US" sz="1400" dirty="0"/>
              <a:t>, M</a:t>
            </a:r>
            <a:r>
              <a:rPr lang="pl-PL" sz="1400" dirty="0"/>
              <a:t>.</a:t>
            </a:r>
            <a:r>
              <a:rPr lang="en-US" sz="1400" dirty="0"/>
              <a:t> D. Sonntag, C</a:t>
            </a:r>
            <a:r>
              <a:rPr lang="pl-PL" sz="1400" dirty="0"/>
              <a:t>. </a:t>
            </a:r>
            <a:r>
              <a:rPr lang="en-US" sz="1400" dirty="0"/>
              <a:t>S. Hamann</a:t>
            </a:r>
            <a:r>
              <a:rPr lang="pl-PL" sz="1400" dirty="0"/>
              <a:t>, </a:t>
            </a:r>
            <a:r>
              <a:rPr lang="pl-PL" sz="1400" i="1" dirty="0" err="1"/>
              <a:t>Raman</a:t>
            </a:r>
            <a:r>
              <a:rPr lang="pl-PL" sz="1400" i="1" dirty="0"/>
              <a:t> </a:t>
            </a:r>
            <a:r>
              <a:rPr lang="pl-PL" sz="1400" i="1" dirty="0" err="1"/>
              <a:t>Spectroscopy</a:t>
            </a:r>
            <a:r>
              <a:rPr lang="pl-PL" sz="1400" i="1" dirty="0"/>
              <a:t> in the </a:t>
            </a:r>
            <a:r>
              <a:rPr lang="pl-PL" sz="1400" i="1" dirty="0" err="1"/>
              <a:t>Undergraduate</a:t>
            </a:r>
            <a:r>
              <a:rPr lang="pl-PL" sz="1400" i="1" dirty="0"/>
              <a:t> </a:t>
            </a:r>
            <a:r>
              <a:rPr lang="pl-PL" sz="1400" i="1" dirty="0" err="1"/>
              <a:t>Curriculu</a:t>
            </a:r>
            <a:r>
              <a:rPr lang="pl-PL" sz="1400" dirty="0"/>
              <a:t>, ACS, Washington, </a:t>
            </a:r>
            <a:r>
              <a:rPr lang="pl-PL" sz="1400" b="1" dirty="0"/>
              <a:t>2018</a:t>
            </a:r>
            <a:r>
              <a:rPr lang="pl-PL" sz="1400" dirty="0"/>
              <a:t>. </a:t>
            </a:r>
          </a:p>
        </p:txBody>
      </p:sp>
      <p:sp>
        <p:nvSpPr>
          <p:cNvPr id="31" name="pole tekstowe 30">
            <a:extLst>
              <a:ext uri="{FF2B5EF4-FFF2-40B4-BE49-F238E27FC236}">
                <a16:creationId xmlns:a16="http://schemas.microsoft.com/office/drawing/2014/main" id="{AAAE9229-EDC7-40DD-99E0-86578C3846EF}"/>
              </a:ext>
            </a:extLst>
          </p:cNvPr>
          <p:cNvSpPr txBox="1"/>
          <p:nvPr/>
        </p:nvSpPr>
        <p:spPr>
          <a:xfrm>
            <a:off x="86633" y="1004367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(</a:t>
            </a:r>
            <a:r>
              <a:rPr lang="pl-PL" i="1" dirty="0"/>
              <a:t>a</a:t>
            </a:r>
            <a:r>
              <a:rPr lang="pl-PL" dirty="0"/>
              <a:t>)</a:t>
            </a:r>
          </a:p>
        </p:txBody>
      </p:sp>
      <p:sp>
        <p:nvSpPr>
          <p:cNvPr id="34" name="pole tekstowe 33">
            <a:extLst>
              <a:ext uri="{FF2B5EF4-FFF2-40B4-BE49-F238E27FC236}">
                <a16:creationId xmlns:a16="http://schemas.microsoft.com/office/drawing/2014/main" id="{F12FD6D2-39D1-42B9-9791-15517718536D}"/>
              </a:ext>
            </a:extLst>
          </p:cNvPr>
          <p:cNvSpPr txBox="1"/>
          <p:nvPr/>
        </p:nvSpPr>
        <p:spPr>
          <a:xfrm>
            <a:off x="3640231" y="905608"/>
            <a:ext cx="367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IR</a:t>
            </a:r>
          </a:p>
        </p:txBody>
      </p:sp>
      <p:sp>
        <p:nvSpPr>
          <p:cNvPr id="35" name="pole tekstowe 34">
            <a:extLst>
              <a:ext uri="{FF2B5EF4-FFF2-40B4-BE49-F238E27FC236}">
                <a16:creationId xmlns:a16="http://schemas.microsoft.com/office/drawing/2014/main" id="{D8EE2AA0-CFBE-4B0C-AFBA-C5D8671BEF75}"/>
              </a:ext>
            </a:extLst>
          </p:cNvPr>
          <p:cNvSpPr txBox="1"/>
          <p:nvPr/>
        </p:nvSpPr>
        <p:spPr>
          <a:xfrm>
            <a:off x="3221686" y="5476743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err="1"/>
              <a:t>Raman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3382919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rostokąt 47">
            <a:extLst>
              <a:ext uri="{FF2B5EF4-FFF2-40B4-BE49-F238E27FC236}">
                <a16:creationId xmlns:a16="http://schemas.microsoft.com/office/drawing/2014/main" id="{DE94FD38-4249-4C88-B32F-F7FC876952EF}"/>
              </a:ext>
            </a:extLst>
          </p:cNvPr>
          <p:cNvSpPr/>
          <p:nvPr/>
        </p:nvSpPr>
        <p:spPr>
          <a:xfrm>
            <a:off x="2177862" y="2204354"/>
            <a:ext cx="1142507" cy="10667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pic>
        <p:nvPicPr>
          <p:cNvPr id="53" name="Obraz 52">
            <a:extLst>
              <a:ext uri="{FF2B5EF4-FFF2-40B4-BE49-F238E27FC236}">
                <a16:creationId xmlns:a16="http://schemas.microsoft.com/office/drawing/2014/main" id="{9772FE02-2EF0-4D75-887C-15FE270086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521" y="1234615"/>
            <a:ext cx="8015685" cy="5174832"/>
          </a:xfrm>
          <a:prstGeom prst="rect">
            <a:avLst/>
          </a:prstGeom>
        </p:spPr>
      </p:pic>
      <p:sp>
        <p:nvSpPr>
          <p:cNvPr id="2" name="pole tekstowe 1">
            <a:extLst>
              <a:ext uri="{FF2B5EF4-FFF2-40B4-BE49-F238E27FC236}">
                <a16:creationId xmlns:a16="http://schemas.microsoft.com/office/drawing/2014/main" id="{63216272-59AF-4CA0-82B4-439E64278861}"/>
              </a:ext>
            </a:extLst>
          </p:cNvPr>
          <p:cNvSpPr txBox="1"/>
          <p:nvPr/>
        </p:nvSpPr>
        <p:spPr>
          <a:xfrm>
            <a:off x="4260659" y="1298673"/>
            <a:ext cx="367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IR</a:t>
            </a:r>
          </a:p>
        </p:txBody>
      </p:sp>
      <p:sp>
        <p:nvSpPr>
          <p:cNvPr id="26" name="pole tekstowe 25">
            <a:extLst>
              <a:ext uri="{FF2B5EF4-FFF2-40B4-BE49-F238E27FC236}">
                <a16:creationId xmlns:a16="http://schemas.microsoft.com/office/drawing/2014/main" id="{ED5463E1-C571-47B3-8394-29F6DF85A601}"/>
              </a:ext>
            </a:extLst>
          </p:cNvPr>
          <p:cNvSpPr txBox="1"/>
          <p:nvPr/>
        </p:nvSpPr>
        <p:spPr>
          <a:xfrm>
            <a:off x="3951182" y="5442001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err="1"/>
              <a:t>Raman</a:t>
            </a:r>
            <a:endParaRPr lang="pl-PL" dirty="0"/>
          </a:p>
        </p:txBody>
      </p:sp>
      <p:graphicFrame>
        <p:nvGraphicFramePr>
          <p:cNvPr id="6" name="Obiekt 5">
            <a:extLst>
              <a:ext uri="{FF2B5EF4-FFF2-40B4-BE49-F238E27FC236}">
                <a16:creationId xmlns:a16="http://schemas.microsoft.com/office/drawing/2014/main" id="{EF8B7B82-9689-4890-B252-B3BC55112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40843" y="2589115"/>
          <a:ext cx="1101725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01517" imgH="2208036" progId="ChemDraw.Document.6.0">
                  <p:embed/>
                </p:oleObj>
              </mc:Choice>
              <mc:Fallback>
                <p:oleObj name="CS ChemDraw Drawing" r:id="rId4" imgW="1101517" imgH="2208036" progId="ChemDraw.Document.6.0">
                  <p:embed/>
                  <p:pic>
                    <p:nvPicPr>
                      <p:cNvPr id="6" name="Obiekt 5">
                        <a:extLst>
                          <a:ext uri="{FF2B5EF4-FFF2-40B4-BE49-F238E27FC236}">
                            <a16:creationId xmlns:a16="http://schemas.microsoft.com/office/drawing/2014/main" id="{EF8B7B82-9689-4890-B252-B3BC55112C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40843" y="2589115"/>
                        <a:ext cx="1101725" cy="220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Prostokąt 46">
            <a:extLst>
              <a:ext uri="{FF2B5EF4-FFF2-40B4-BE49-F238E27FC236}">
                <a16:creationId xmlns:a16="http://schemas.microsoft.com/office/drawing/2014/main" id="{087F4DBD-864E-465E-819F-0315613CEEB9}"/>
              </a:ext>
            </a:extLst>
          </p:cNvPr>
          <p:cNvSpPr/>
          <p:nvPr/>
        </p:nvSpPr>
        <p:spPr>
          <a:xfrm>
            <a:off x="493295" y="309817"/>
            <a:ext cx="108727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danie 6.2.</a:t>
            </a: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dirty="0"/>
              <a:t>Porównaj widmo IR oraz widmo </a:t>
            </a:r>
            <a:r>
              <a:rPr lang="pl-PL" dirty="0" err="1"/>
              <a:t>Ramana</a:t>
            </a:r>
            <a:r>
              <a:rPr lang="pl-PL" dirty="0"/>
              <a:t> następującej cząsteczki – określ co jest przyczyną występujących różnic. Przyporządkuj poszczególne pasma do odpowiednich grup funkcyjnych.</a:t>
            </a:r>
            <a:endParaRPr lang="en-GB" dirty="0"/>
          </a:p>
        </p:txBody>
      </p:sp>
      <p:sp>
        <p:nvSpPr>
          <p:cNvPr id="49" name="pole tekstowe 48">
            <a:extLst>
              <a:ext uri="{FF2B5EF4-FFF2-40B4-BE49-F238E27FC236}">
                <a16:creationId xmlns:a16="http://schemas.microsoft.com/office/drawing/2014/main" id="{24269BC6-485A-4427-968B-1679A3613642}"/>
              </a:ext>
            </a:extLst>
          </p:cNvPr>
          <p:cNvSpPr txBox="1"/>
          <p:nvPr/>
        </p:nvSpPr>
        <p:spPr>
          <a:xfrm>
            <a:off x="110696" y="1397398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(</a:t>
            </a:r>
            <a:r>
              <a:rPr lang="pl-PL" i="1" dirty="0"/>
              <a:t>b</a:t>
            </a:r>
            <a:r>
              <a:rPr lang="pl-PL" dirty="0"/>
              <a:t>)</a:t>
            </a:r>
          </a:p>
        </p:txBody>
      </p:sp>
      <p:sp>
        <p:nvSpPr>
          <p:cNvPr id="54" name="Prostokąt 53">
            <a:extLst>
              <a:ext uri="{FF2B5EF4-FFF2-40B4-BE49-F238E27FC236}">
                <a16:creationId xmlns:a16="http://schemas.microsoft.com/office/drawing/2014/main" id="{9FC9AED9-F990-47EE-9612-677EC778BA7F}"/>
              </a:ext>
            </a:extLst>
          </p:cNvPr>
          <p:cNvSpPr/>
          <p:nvPr/>
        </p:nvSpPr>
        <p:spPr>
          <a:xfrm>
            <a:off x="404045" y="2541919"/>
            <a:ext cx="280736" cy="2005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1" name="pole tekstowe 50">
            <a:extLst>
              <a:ext uri="{FF2B5EF4-FFF2-40B4-BE49-F238E27FC236}">
                <a16:creationId xmlns:a16="http://schemas.microsoft.com/office/drawing/2014/main" id="{F0E8F274-2F0B-4777-9199-844AEDDA6658}"/>
              </a:ext>
            </a:extLst>
          </p:cNvPr>
          <p:cNvSpPr txBox="1"/>
          <p:nvPr/>
        </p:nvSpPr>
        <p:spPr>
          <a:xfrm rot="16200000">
            <a:off x="-495272" y="3430065"/>
            <a:ext cx="186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Transmitancja (IR)</a:t>
            </a:r>
          </a:p>
        </p:txBody>
      </p:sp>
      <p:sp>
        <p:nvSpPr>
          <p:cNvPr id="56" name="Prostokąt 55">
            <a:extLst>
              <a:ext uri="{FF2B5EF4-FFF2-40B4-BE49-F238E27FC236}">
                <a16:creationId xmlns:a16="http://schemas.microsoft.com/office/drawing/2014/main" id="{9ECAE984-FE0E-4509-ABCB-33AF9BE600AC}"/>
              </a:ext>
            </a:extLst>
          </p:cNvPr>
          <p:cNvSpPr/>
          <p:nvPr/>
        </p:nvSpPr>
        <p:spPr>
          <a:xfrm>
            <a:off x="3324379" y="6128347"/>
            <a:ext cx="1732236" cy="2727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7" name="pole tekstowe 56">
            <a:extLst>
              <a:ext uri="{FF2B5EF4-FFF2-40B4-BE49-F238E27FC236}">
                <a16:creationId xmlns:a16="http://schemas.microsoft.com/office/drawing/2014/main" id="{FF52E5EF-BCE1-40F2-BCC5-46A0FAEABB78}"/>
              </a:ext>
            </a:extLst>
          </p:cNvPr>
          <p:cNvSpPr txBox="1"/>
          <p:nvPr/>
        </p:nvSpPr>
        <p:spPr>
          <a:xfrm>
            <a:off x="3320369" y="6040115"/>
            <a:ext cx="20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Liczba falowa / cm</a:t>
            </a:r>
            <a:r>
              <a:rPr lang="pl-PL" baseline="30000" dirty="0"/>
              <a:t>-1</a:t>
            </a:r>
          </a:p>
        </p:txBody>
      </p:sp>
      <p:sp>
        <p:nvSpPr>
          <p:cNvPr id="60" name="Prostokąt 59">
            <a:extLst>
              <a:ext uri="{FF2B5EF4-FFF2-40B4-BE49-F238E27FC236}">
                <a16:creationId xmlns:a16="http://schemas.microsoft.com/office/drawing/2014/main" id="{B29C4F25-AD0D-497C-93BE-CAA184200F51}"/>
              </a:ext>
            </a:extLst>
          </p:cNvPr>
          <p:cNvSpPr/>
          <p:nvPr/>
        </p:nvSpPr>
        <p:spPr>
          <a:xfrm>
            <a:off x="8410837" y="2414385"/>
            <a:ext cx="280736" cy="16483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61" name="pole tekstowe 60">
            <a:extLst>
              <a:ext uri="{FF2B5EF4-FFF2-40B4-BE49-F238E27FC236}">
                <a16:creationId xmlns:a16="http://schemas.microsoft.com/office/drawing/2014/main" id="{065B03ED-973D-48D9-B307-DBC43349E228}"/>
              </a:ext>
            </a:extLst>
          </p:cNvPr>
          <p:cNvSpPr txBox="1"/>
          <p:nvPr/>
        </p:nvSpPr>
        <p:spPr>
          <a:xfrm rot="16200000">
            <a:off x="7371170" y="3248436"/>
            <a:ext cx="2360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Intensywność  (</a:t>
            </a:r>
            <a:r>
              <a:rPr lang="pl-PL" dirty="0" err="1"/>
              <a:t>Raman</a:t>
            </a:r>
            <a:r>
              <a:rPr lang="pl-PL" dirty="0"/>
              <a:t>)</a:t>
            </a:r>
          </a:p>
        </p:txBody>
      </p:sp>
      <p:sp>
        <p:nvSpPr>
          <p:cNvPr id="63" name="Prostokąt 62">
            <a:extLst>
              <a:ext uri="{FF2B5EF4-FFF2-40B4-BE49-F238E27FC236}">
                <a16:creationId xmlns:a16="http://schemas.microsoft.com/office/drawing/2014/main" id="{42D4DB29-BD30-460F-989C-3F63DBB97AFB}"/>
              </a:ext>
            </a:extLst>
          </p:cNvPr>
          <p:cNvSpPr/>
          <p:nvPr/>
        </p:nvSpPr>
        <p:spPr>
          <a:xfrm>
            <a:off x="799676" y="1363557"/>
            <a:ext cx="24306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347194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Obraz 7">
            <a:extLst>
              <a:ext uri="{FF2B5EF4-FFF2-40B4-BE49-F238E27FC236}">
                <a16:creationId xmlns:a16="http://schemas.microsoft.com/office/drawing/2014/main" id="{67C9F92E-CC32-4E16-8412-E8CAE30122A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553" t="16176" r="59013" b="9263"/>
          <a:stretch/>
        </p:blipFill>
        <p:spPr>
          <a:xfrm>
            <a:off x="1196781" y="1787584"/>
            <a:ext cx="6084622" cy="4371116"/>
          </a:xfrm>
          <a:prstGeom prst="rect">
            <a:avLst/>
          </a:prstGeom>
        </p:spPr>
      </p:pic>
      <p:sp>
        <p:nvSpPr>
          <p:cNvPr id="28" name="pole tekstowe 27">
            <a:extLst>
              <a:ext uri="{FF2B5EF4-FFF2-40B4-BE49-F238E27FC236}">
                <a16:creationId xmlns:a16="http://schemas.microsoft.com/office/drawing/2014/main" id="{DAB6F0EE-DF28-463E-90A3-EF9F39D240A8}"/>
              </a:ext>
            </a:extLst>
          </p:cNvPr>
          <p:cNvSpPr txBox="1"/>
          <p:nvPr/>
        </p:nvSpPr>
        <p:spPr>
          <a:xfrm>
            <a:off x="4260659" y="1298673"/>
            <a:ext cx="367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IR</a:t>
            </a:r>
          </a:p>
        </p:txBody>
      </p:sp>
      <p:sp>
        <p:nvSpPr>
          <p:cNvPr id="29" name="pole tekstowe 28">
            <a:extLst>
              <a:ext uri="{FF2B5EF4-FFF2-40B4-BE49-F238E27FC236}">
                <a16:creationId xmlns:a16="http://schemas.microsoft.com/office/drawing/2014/main" id="{3C85DFC4-36A6-4207-B48F-C79B609638B3}"/>
              </a:ext>
            </a:extLst>
          </p:cNvPr>
          <p:cNvSpPr txBox="1"/>
          <p:nvPr/>
        </p:nvSpPr>
        <p:spPr>
          <a:xfrm>
            <a:off x="3951182" y="5442001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err="1"/>
              <a:t>Raman</a:t>
            </a:r>
            <a:endParaRPr lang="pl-PL" dirty="0"/>
          </a:p>
        </p:txBody>
      </p:sp>
      <p:sp>
        <p:nvSpPr>
          <p:cNvPr id="31" name="pole tekstowe 30">
            <a:extLst>
              <a:ext uri="{FF2B5EF4-FFF2-40B4-BE49-F238E27FC236}">
                <a16:creationId xmlns:a16="http://schemas.microsoft.com/office/drawing/2014/main" id="{E515AB15-4AC7-45CB-95B7-59D2561A3D06}"/>
              </a:ext>
            </a:extLst>
          </p:cNvPr>
          <p:cNvSpPr txBox="1"/>
          <p:nvPr/>
        </p:nvSpPr>
        <p:spPr>
          <a:xfrm>
            <a:off x="110696" y="1397398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(</a:t>
            </a:r>
            <a:r>
              <a:rPr lang="pl-PL" i="1" dirty="0"/>
              <a:t>c</a:t>
            </a:r>
            <a:r>
              <a:rPr lang="pl-PL" dirty="0"/>
              <a:t>)</a:t>
            </a:r>
          </a:p>
        </p:txBody>
      </p:sp>
      <p:sp>
        <p:nvSpPr>
          <p:cNvPr id="33" name="Prostokąt 32">
            <a:extLst>
              <a:ext uri="{FF2B5EF4-FFF2-40B4-BE49-F238E27FC236}">
                <a16:creationId xmlns:a16="http://schemas.microsoft.com/office/drawing/2014/main" id="{B7204290-6817-465C-857C-EF3046A7FCCB}"/>
              </a:ext>
            </a:extLst>
          </p:cNvPr>
          <p:cNvSpPr/>
          <p:nvPr/>
        </p:nvSpPr>
        <p:spPr>
          <a:xfrm>
            <a:off x="1042737" y="2792060"/>
            <a:ext cx="280736" cy="2005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4" name="pole tekstowe 33">
            <a:extLst>
              <a:ext uri="{FF2B5EF4-FFF2-40B4-BE49-F238E27FC236}">
                <a16:creationId xmlns:a16="http://schemas.microsoft.com/office/drawing/2014/main" id="{425A2ADB-57DB-41E9-87CF-845DDDC804AA}"/>
              </a:ext>
            </a:extLst>
          </p:cNvPr>
          <p:cNvSpPr txBox="1"/>
          <p:nvPr/>
        </p:nvSpPr>
        <p:spPr>
          <a:xfrm rot="16200000">
            <a:off x="143420" y="3680206"/>
            <a:ext cx="186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Transmitancja (IR)</a:t>
            </a:r>
          </a:p>
        </p:txBody>
      </p:sp>
      <p:sp>
        <p:nvSpPr>
          <p:cNvPr id="35" name="Prostokąt 34">
            <a:extLst>
              <a:ext uri="{FF2B5EF4-FFF2-40B4-BE49-F238E27FC236}">
                <a16:creationId xmlns:a16="http://schemas.microsoft.com/office/drawing/2014/main" id="{CD95CFC7-65C5-4546-9C1C-4BE3E1A3ABAC}"/>
              </a:ext>
            </a:extLst>
          </p:cNvPr>
          <p:cNvSpPr/>
          <p:nvPr/>
        </p:nvSpPr>
        <p:spPr>
          <a:xfrm>
            <a:off x="3324379" y="6128347"/>
            <a:ext cx="1732236" cy="2727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6" name="pole tekstowe 35">
            <a:extLst>
              <a:ext uri="{FF2B5EF4-FFF2-40B4-BE49-F238E27FC236}">
                <a16:creationId xmlns:a16="http://schemas.microsoft.com/office/drawing/2014/main" id="{554BF9BE-668D-47C6-874E-9CF8349CABFF}"/>
              </a:ext>
            </a:extLst>
          </p:cNvPr>
          <p:cNvSpPr txBox="1"/>
          <p:nvPr/>
        </p:nvSpPr>
        <p:spPr>
          <a:xfrm>
            <a:off x="3320369" y="6120952"/>
            <a:ext cx="20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Liczba falowa / cm</a:t>
            </a:r>
            <a:r>
              <a:rPr lang="pl-PL" baseline="30000" dirty="0"/>
              <a:t>-1</a:t>
            </a:r>
          </a:p>
        </p:txBody>
      </p:sp>
      <p:sp>
        <p:nvSpPr>
          <p:cNvPr id="37" name="Prostokąt 36">
            <a:extLst>
              <a:ext uri="{FF2B5EF4-FFF2-40B4-BE49-F238E27FC236}">
                <a16:creationId xmlns:a16="http://schemas.microsoft.com/office/drawing/2014/main" id="{94BC1009-3E2C-46B2-A87D-CE13AC2B2637}"/>
              </a:ext>
            </a:extLst>
          </p:cNvPr>
          <p:cNvSpPr/>
          <p:nvPr/>
        </p:nvSpPr>
        <p:spPr>
          <a:xfrm>
            <a:off x="7358672" y="2987284"/>
            <a:ext cx="280736" cy="16483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8" name="pole tekstowe 37">
            <a:extLst>
              <a:ext uri="{FF2B5EF4-FFF2-40B4-BE49-F238E27FC236}">
                <a16:creationId xmlns:a16="http://schemas.microsoft.com/office/drawing/2014/main" id="{02BB738F-358A-43A7-8664-E681A7DBC0AA}"/>
              </a:ext>
            </a:extLst>
          </p:cNvPr>
          <p:cNvSpPr txBox="1"/>
          <p:nvPr/>
        </p:nvSpPr>
        <p:spPr>
          <a:xfrm rot="16200000">
            <a:off x="6440078" y="3689333"/>
            <a:ext cx="2360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Intensywność  (</a:t>
            </a:r>
            <a:r>
              <a:rPr lang="pl-PL" dirty="0" err="1"/>
              <a:t>Raman</a:t>
            </a:r>
            <a:r>
              <a:rPr lang="pl-PL" dirty="0"/>
              <a:t>)</a:t>
            </a:r>
          </a:p>
        </p:txBody>
      </p:sp>
      <p:sp>
        <p:nvSpPr>
          <p:cNvPr id="41" name="Prostokąt 40">
            <a:extLst>
              <a:ext uri="{FF2B5EF4-FFF2-40B4-BE49-F238E27FC236}">
                <a16:creationId xmlns:a16="http://schemas.microsoft.com/office/drawing/2014/main" id="{F68D91DF-0609-4704-9A45-6C44BC611FDF}"/>
              </a:ext>
            </a:extLst>
          </p:cNvPr>
          <p:cNvSpPr/>
          <p:nvPr/>
        </p:nvSpPr>
        <p:spPr>
          <a:xfrm>
            <a:off x="799676" y="1363557"/>
            <a:ext cx="243061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2" name="Prostokąt 41">
            <a:extLst>
              <a:ext uri="{FF2B5EF4-FFF2-40B4-BE49-F238E27FC236}">
                <a16:creationId xmlns:a16="http://schemas.microsoft.com/office/drawing/2014/main" id="{DA57E331-0737-48B8-8291-B5C0C5332B91}"/>
              </a:ext>
            </a:extLst>
          </p:cNvPr>
          <p:cNvSpPr/>
          <p:nvPr/>
        </p:nvSpPr>
        <p:spPr>
          <a:xfrm>
            <a:off x="493295" y="309817"/>
            <a:ext cx="108727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danie 6.2.</a:t>
            </a: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dirty="0"/>
              <a:t>Porównaj widmo IR oraz widmo </a:t>
            </a:r>
            <a:r>
              <a:rPr lang="pl-PL" dirty="0" err="1"/>
              <a:t>Ramana</a:t>
            </a:r>
            <a:r>
              <a:rPr lang="pl-PL" dirty="0"/>
              <a:t> następującej cząsteczki – określ co jest przyczyną występujących różnic. Przyporządkuj poszczególne pasma do odpowiednich grup funkcyjnych.</a:t>
            </a:r>
            <a:endParaRPr lang="en-GB" dirty="0"/>
          </a:p>
        </p:txBody>
      </p:sp>
      <p:graphicFrame>
        <p:nvGraphicFramePr>
          <p:cNvPr id="2" name="Obiekt 1">
            <a:extLst>
              <a:ext uri="{FF2B5EF4-FFF2-40B4-BE49-F238E27FC236}">
                <a16:creationId xmlns:a16="http://schemas.microsoft.com/office/drawing/2014/main" id="{3A480195-DCAB-4D02-8878-27D683687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28376" y="1803400"/>
          <a:ext cx="269875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698363" imgH="3250494" progId="ChemDraw.Document.6.0">
                  <p:embed/>
                </p:oleObj>
              </mc:Choice>
              <mc:Fallback>
                <p:oleObj name="CS ChemDraw Drawing" r:id="rId4" imgW="2698363" imgH="3250494" progId="ChemDraw.Document.6.0">
                  <p:embed/>
                  <p:pic>
                    <p:nvPicPr>
                      <p:cNvPr id="2" name="Obiekt 1">
                        <a:extLst>
                          <a:ext uri="{FF2B5EF4-FFF2-40B4-BE49-F238E27FC236}">
                            <a16:creationId xmlns:a16="http://schemas.microsoft.com/office/drawing/2014/main" id="{3A480195-DCAB-4D02-8878-27D683687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28376" y="1803400"/>
                        <a:ext cx="269875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ole tekstowe 3">
            <a:extLst>
              <a:ext uri="{FF2B5EF4-FFF2-40B4-BE49-F238E27FC236}">
                <a16:creationId xmlns:a16="http://schemas.microsoft.com/office/drawing/2014/main" id="{05EA7FB8-CC32-41DE-8867-4AFFE29B3A5C}"/>
              </a:ext>
            </a:extLst>
          </p:cNvPr>
          <p:cNvSpPr txBox="1"/>
          <p:nvPr/>
        </p:nvSpPr>
        <p:spPr>
          <a:xfrm>
            <a:off x="9375978" y="5054034"/>
            <a:ext cx="2118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(2 diastereoizomery)</a:t>
            </a:r>
          </a:p>
        </p:txBody>
      </p:sp>
    </p:spTree>
    <p:extLst>
      <p:ext uri="{BB962C8B-B14F-4D97-AF65-F5344CB8AC3E}">
        <p14:creationId xmlns:p14="http://schemas.microsoft.com/office/powerpoint/2010/main" val="34409815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az 2">
            <a:extLst>
              <a:ext uri="{FF2B5EF4-FFF2-40B4-BE49-F238E27FC236}">
                <a16:creationId xmlns:a16="http://schemas.microsoft.com/office/drawing/2014/main" id="{8142B87E-C23A-48AE-BB41-6F7475001F9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685" t="19458" r="59013" b="5291"/>
          <a:stretch/>
        </p:blipFill>
        <p:spPr>
          <a:xfrm>
            <a:off x="813182" y="1494550"/>
            <a:ext cx="6561478" cy="4776617"/>
          </a:xfrm>
          <a:prstGeom prst="rect">
            <a:avLst/>
          </a:prstGeom>
        </p:spPr>
      </p:pic>
      <p:sp>
        <p:nvSpPr>
          <p:cNvPr id="28" name="pole tekstowe 27">
            <a:extLst>
              <a:ext uri="{FF2B5EF4-FFF2-40B4-BE49-F238E27FC236}">
                <a16:creationId xmlns:a16="http://schemas.microsoft.com/office/drawing/2014/main" id="{DAB6F0EE-DF28-463E-90A3-EF9F39D240A8}"/>
              </a:ext>
            </a:extLst>
          </p:cNvPr>
          <p:cNvSpPr txBox="1"/>
          <p:nvPr/>
        </p:nvSpPr>
        <p:spPr>
          <a:xfrm>
            <a:off x="3799026" y="1540714"/>
            <a:ext cx="367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/>
              <a:t>IR</a:t>
            </a:r>
          </a:p>
        </p:txBody>
      </p:sp>
      <p:sp>
        <p:nvSpPr>
          <p:cNvPr id="29" name="pole tekstowe 28">
            <a:extLst>
              <a:ext uri="{FF2B5EF4-FFF2-40B4-BE49-F238E27FC236}">
                <a16:creationId xmlns:a16="http://schemas.microsoft.com/office/drawing/2014/main" id="{3C85DFC4-36A6-4207-B48F-C79B609638B3}"/>
              </a:ext>
            </a:extLst>
          </p:cNvPr>
          <p:cNvSpPr txBox="1"/>
          <p:nvPr/>
        </p:nvSpPr>
        <p:spPr>
          <a:xfrm>
            <a:off x="3508575" y="5374661"/>
            <a:ext cx="837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err="1"/>
              <a:t>Raman</a:t>
            </a:r>
            <a:endParaRPr lang="pl-PL" dirty="0"/>
          </a:p>
        </p:txBody>
      </p:sp>
      <p:sp>
        <p:nvSpPr>
          <p:cNvPr id="31" name="pole tekstowe 30">
            <a:extLst>
              <a:ext uri="{FF2B5EF4-FFF2-40B4-BE49-F238E27FC236}">
                <a16:creationId xmlns:a16="http://schemas.microsoft.com/office/drawing/2014/main" id="{E515AB15-4AC7-45CB-95B7-59D2561A3D06}"/>
              </a:ext>
            </a:extLst>
          </p:cNvPr>
          <p:cNvSpPr txBox="1"/>
          <p:nvPr/>
        </p:nvSpPr>
        <p:spPr>
          <a:xfrm>
            <a:off x="110696" y="1397398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(</a:t>
            </a:r>
            <a:r>
              <a:rPr lang="pl-PL" i="1" dirty="0"/>
              <a:t>d</a:t>
            </a:r>
            <a:r>
              <a:rPr lang="pl-PL" dirty="0"/>
              <a:t>)</a:t>
            </a:r>
          </a:p>
        </p:txBody>
      </p:sp>
      <p:sp>
        <p:nvSpPr>
          <p:cNvPr id="33" name="Prostokąt 32">
            <a:extLst>
              <a:ext uri="{FF2B5EF4-FFF2-40B4-BE49-F238E27FC236}">
                <a16:creationId xmlns:a16="http://schemas.microsoft.com/office/drawing/2014/main" id="{B7204290-6817-465C-857C-EF3046A7FCCB}"/>
              </a:ext>
            </a:extLst>
          </p:cNvPr>
          <p:cNvSpPr/>
          <p:nvPr/>
        </p:nvSpPr>
        <p:spPr>
          <a:xfrm>
            <a:off x="596040" y="2703454"/>
            <a:ext cx="280736" cy="20052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4" name="pole tekstowe 33">
            <a:extLst>
              <a:ext uri="{FF2B5EF4-FFF2-40B4-BE49-F238E27FC236}">
                <a16:creationId xmlns:a16="http://schemas.microsoft.com/office/drawing/2014/main" id="{425A2ADB-57DB-41E9-87CF-845DDDC804AA}"/>
              </a:ext>
            </a:extLst>
          </p:cNvPr>
          <p:cNvSpPr txBox="1"/>
          <p:nvPr/>
        </p:nvSpPr>
        <p:spPr>
          <a:xfrm rot="16200000">
            <a:off x="-303277" y="3591600"/>
            <a:ext cx="186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Transmitancja (IR)</a:t>
            </a:r>
          </a:p>
        </p:txBody>
      </p:sp>
      <p:sp>
        <p:nvSpPr>
          <p:cNvPr id="35" name="Prostokąt 34">
            <a:extLst>
              <a:ext uri="{FF2B5EF4-FFF2-40B4-BE49-F238E27FC236}">
                <a16:creationId xmlns:a16="http://schemas.microsoft.com/office/drawing/2014/main" id="{CD95CFC7-65C5-4546-9C1C-4BE3E1A3ABAC}"/>
              </a:ext>
            </a:extLst>
          </p:cNvPr>
          <p:cNvSpPr/>
          <p:nvPr/>
        </p:nvSpPr>
        <p:spPr>
          <a:xfrm>
            <a:off x="3300316" y="6317868"/>
            <a:ext cx="1732236" cy="2727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6" name="pole tekstowe 35">
            <a:extLst>
              <a:ext uri="{FF2B5EF4-FFF2-40B4-BE49-F238E27FC236}">
                <a16:creationId xmlns:a16="http://schemas.microsoft.com/office/drawing/2014/main" id="{554BF9BE-668D-47C6-874E-9CF8349CABFF}"/>
              </a:ext>
            </a:extLst>
          </p:cNvPr>
          <p:cNvSpPr txBox="1"/>
          <p:nvPr/>
        </p:nvSpPr>
        <p:spPr>
          <a:xfrm>
            <a:off x="3296306" y="6310473"/>
            <a:ext cx="2098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Liczba falowa / cm</a:t>
            </a:r>
            <a:r>
              <a:rPr lang="pl-PL" baseline="30000" dirty="0"/>
              <a:t>-1</a:t>
            </a:r>
          </a:p>
        </p:txBody>
      </p:sp>
      <p:sp>
        <p:nvSpPr>
          <p:cNvPr id="37" name="Prostokąt 36">
            <a:extLst>
              <a:ext uri="{FF2B5EF4-FFF2-40B4-BE49-F238E27FC236}">
                <a16:creationId xmlns:a16="http://schemas.microsoft.com/office/drawing/2014/main" id="{94BC1009-3E2C-46B2-A87D-CE13AC2B2637}"/>
              </a:ext>
            </a:extLst>
          </p:cNvPr>
          <p:cNvSpPr/>
          <p:nvPr/>
        </p:nvSpPr>
        <p:spPr>
          <a:xfrm>
            <a:off x="7371353" y="2889551"/>
            <a:ext cx="280736" cy="164837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8" name="pole tekstowe 37">
            <a:extLst>
              <a:ext uri="{FF2B5EF4-FFF2-40B4-BE49-F238E27FC236}">
                <a16:creationId xmlns:a16="http://schemas.microsoft.com/office/drawing/2014/main" id="{02BB738F-358A-43A7-8664-E681A7DBC0AA}"/>
              </a:ext>
            </a:extLst>
          </p:cNvPr>
          <p:cNvSpPr txBox="1"/>
          <p:nvPr/>
        </p:nvSpPr>
        <p:spPr>
          <a:xfrm rot="16200000">
            <a:off x="6375984" y="3591600"/>
            <a:ext cx="2360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/>
              <a:t>Intensywność  (</a:t>
            </a:r>
            <a:r>
              <a:rPr lang="pl-PL" dirty="0" err="1"/>
              <a:t>Raman</a:t>
            </a:r>
            <a:r>
              <a:rPr lang="pl-PL" dirty="0"/>
              <a:t>)</a:t>
            </a:r>
          </a:p>
        </p:txBody>
      </p:sp>
      <p:sp>
        <p:nvSpPr>
          <p:cNvPr id="42" name="Prostokąt 41">
            <a:extLst>
              <a:ext uri="{FF2B5EF4-FFF2-40B4-BE49-F238E27FC236}">
                <a16:creationId xmlns:a16="http://schemas.microsoft.com/office/drawing/2014/main" id="{DA57E331-0737-48B8-8291-B5C0C5332B91}"/>
              </a:ext>
            </a:extLst>
          </p:cNvPr>
          <p:cNvSpPr/>
          <p:nvPr/>
        </p:nvSpPr>
        <p:spPr>
          <a:xfrm>
            <a:off x="493295" y="309817"/>
            <a:ext cx="108727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adanie 6.2.</a:t>
            </a: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dirty="0"/>
              <a:t>Porównaj widmo IR oraz widmo </a:t>
            </a:r>
            <a:r>
              <a:rPr lang="pl-PL" dirty="0" err="1"/>
              <a:t>Ramana</a:t>
            </a:r>
            <a:r>
              <a:rPr lang="pl-PL" dirty="0"/>
              <a:t> następującej cząsteczki – określ co jest przyczyną występujących różnic. Przyporządkuj poszczególne pasma do odpowiednich grup funkcyjnych.</a:t>
            </a:r>
            <a:endParaRPr lang="en-GB" dirty="0"/>
          </a:p>
        </p:txBody>
      </p:sp>
      <p:graphicFrame>
        <p:nvGraphicFramePr>
          <p:cNvPr id="2" name="Obiekt 1">
            <a:extLst>
              <a:ext uri="{FF2B5EF4-FFF2-40B4-BE49-F238E27FC236}">
                <a16:creationId xmlns:a16="http://schemas.microsoft.com/office/drawing/2014/main" id="{3A480195-DCAB-4D02-8878-27D683687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0" y="2508250"/>
          <a:ext cx="38798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94769" imgH="3250142" progId="ChemDraw.Document.6.0">
                  <p:embed/>
                </p:oleObj>
              </mc:Choice>
              <mc:Fallback>
                <p:oleObj name="CS ChemDraw Drawing" r:id="rId4" imgW="4394769" imgH="3250142" progId="ChemDraw.Document.6.0">
                  <p:embed/>
                  <p:pic>
                    <p:nvPicPr>
                      <p:cNvPr id="2" name="Obiekt 1">
                        <a:extLst>
                          <a:ext uri="{FF2B5EF4-FFF2-40B4-BE49-F238E27FC236}">
                            <a16:creationId xmlns:a16="http://schemas.microsoft.com/office/drawing/2014/main" id="{3A480195-DCAB-4D02-8878-27D683687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28000" y="2508250"/>
                        <a:ext cx="3879850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az 5">
            <a:extLst>
              <a:ext uri="{FF2B5EF4-FFF2-40B4-BE49-F238E27FC236}">
                <a16:creationId xmlns:a16="http://schemas.microsoft.com/office/drawing/2014/main" id="{82390AFF-62E7-4BA2-A9D0-C323E9F1C38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3370" t="24802" r="63816" b="22566"/>
          <a:stretch/>
        </p:blipFill>
        <p:spPr>
          <a:xfrm>
            <a:off x="1342601" y="2844472"/>
            <a:ext cx="2912758" cy="2099924"/>
          </a:xfrm>
          <a:prstGeom prst="rect">
            <a:avLst/>
          </a:prstGeom>
        </p:spPr>
      </p:pic>
      <p:sp>
        <p:nvSpPr>
          <p:cNvPr id="19" name="Prostokąt 18">
            <a:extLst>
              <a:ext uri="{FF2B5EF4-FFF2-40B4-BE49-F238E27FC236}">
                <a16:creationId xmlns:a16="http://schemas.microsoft.com/office/drawing/2014/main" id="{4878E6F1-8113-4C1A-A51D-4F5B404EAC75}"/>
              </a:ext>
            </a:extLst>
          </p:cNvPr>
          <p:cNvSpPr/>
          <p:nvPr/>
        </p:nvSpPr>
        <p:spPr>
          <a:xfrm>
            <a:off x="1342601" y="2233438"/>
            <a:ext cx="3117104" cy="7056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794443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Prostokąt 2">
                <a:extLst>
                  <a:ext uri="{FF2B5EF4-FFF2-40B4-BE49-F238E27FC236}">
                    <a16:creationId xmlns:a16="http://schemas.microsoft.com/office/drawing/2014/main" id="{154FB79D-CB34-4054-803E-98B35009C9F2}"/>
                  </a:ext>
                </a:extLst>
              </p:cNvPr>
              <p:cNvSpPr/>
              <p:nvPr/>
            </p:nvSpPr>
            <p:spPr>
              <a:xfrm>
                <a:off x="629412" y="388834"/>
                <a:ext cx="1093317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528955">
                  <a:spcAft>
                    <a:spcPts val="0"/>
                  </a:spcAft>
                </a:pPr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Zadanie 6.3.</a:t>
                </a:r>
                <a:r>
                  <a:rPr lang="pl-PL" sz="16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l-PL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skaż dowody powstawania formy </a:t>
                </a:r>
                <a:r>
                  <a:rPr lang="pl-PL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nolowej</a:t>
                </a:r>
                <a:r>
                  <a:rPr lang="pl-PL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,4-pentanodionu. Wyjaśnij występowanie dwóch pasm w zakresie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𝝂</m:t>
                        </m:r>
                      </m:e>
                    </m:acc>
                    <m:r>
                      <a:rPr lang="pl-PL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pl-PL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700—1750 cm</a:t>
                </a:r>
                <a:r>
                  <a:rPr lang="pl-PL" baseline="30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1</a:t>
                </a:r>
                <a:r>
                  <a:rPr lang="pl-PL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pasm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𝝂</m:t>
                        </m:r>
                      </m:e>
                    </m:acc>
                    <m:r>
                      <a:rPr lang="pl-PL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pl-PL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650 cm</a:t>
                </a:r>
                <a:r>
                  <a:rPr lang="pl-PL" baseline="30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1</a:t>
                </a:r>
                <a:r>
                  <a:rPr lang="pl-PL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raz bardzo szerokiego pasma (z licznymi maksimami) w zakresi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𝝂</m:t>
                        </m:r>
                      </m:e>
                    </m:acc>
                    <m:r>
                      <a:rPr lang="pl-PL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pl-PL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400-2600 cm</a:t>
                </a:r>
                <a:r>
                  <a:rPr lang="pl-PL" baseline="30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1</a:t>
                </a:r>
                <a:r>
                  <a:rPr lang="pl-PL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GB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Prostokąt 2">
                <a:extLst>
                  <a:ext uri="{FF2B5EF4-FFF2-40B4-BE49-F238E27FC236}">
                    <a16:creationId xmlns:a16="http://schemas.microsoft.com/office/drawing/2014/main" id="{154FB79D-CB34-4054-803E-98B35009C9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12" y="388834"/>
                <a:ext cx="10933176" cy="923330"/>
              </a:xfrm>
              <a:prstGeom prst="rect">
                <a:avLst/>
              </a:prstGeom>
              <a:blipFill>
                <a:blip r:embed="rId4"/>
                <a:stretch>
                  <a:fillRect l="-446" t="-3974" b="-9272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Obraz 4" descr="Znalezione obrazy dla zapytania acetylacetone ir spectra">
            <a:extLst>
              <a:ext uri="{FF2B5EF4-FFF2-40B4-BE49-F238E27FC236}">
                <a16:creationId xmlns:a16="http://schemas.microsoft.com/office/drawing/2014/main" id="{5B9AB8DA-E1FB-4A3D-992E-73147CC64690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5" t="16160" r="4555" b="36787"/>
          <a:stretch/>
        </p:blipFill>
        <p:spPr bwMode="auto">
          <a:xfrm>
            <a:off x="1856232" y="2481960"/>
            <a:ext cx="8110728" cy="421144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6" name="Obiekt 5">
            <a:extLst>
              <a:ext uri="{FF2B5EF4-FFF2-40B4-BE49-F238E27FC236}">
                <a16:creationId xmlns:a16="http://schemas.microsoft.com/office/drawing/2014/main" id="{3254F77D-A8E6-42C0-B379-D51D507A49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7052" y="1545431"/>
          <a:ext cx="41290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129782" imgH="705296" progId="ChemDraw.Document.6.0">
                  <p:embed/>
                </p:oleObj>
              </mc:Choice>
              <mc:Fallback>
                <p:oleObj name="CS ChemDraw Drawing" r:id="rId6" imgW="4129782" imgH="705296" progId="ChemDraw.Document.6.0">
                  <p:embed/>
                  <p:pic>
                    <p:nvPicPr>
                      <p:cNvPr id="6" name="Obiekt 5">
                        <a:extLst>
                          <a:ext uri="{FF2B5EF4-FFF2-40B4-BE49-F238E27FC236}">
                            <a16:creationId xmlns:a16="http://schemas.microsoft.com/office/drawing/2014/main" id="{3254F77D-A8E6-42C0-B379-D51D507A4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47052" y="1545431"/>
                        <a:ext cx="4129087" cy="70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93431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53.9|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|74.9|36.2|8.4|2.9|18.7|26|35.4|3.7|9|10.6|19.9|2.1|2.6|26.7|2.7|5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2|25.6|9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|14.7|1|12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8|20.4|1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"/>
</p:tagLst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78</TotalTime>
  <Words>1019</Words>
  <Application>Microsoft Office PowerPoint</Application>
  <PresentationFormat>Panoramiczny</PresentationFormat>
  <Paragraphs>161</Paragraphs>
  <Slides>27</Slides>
  <Notes>8</Notes>
  <HiddenSlides>0</HiddenSlides>
  <MMClips>0</MMClips>
  <ScaleCrop>false</ScaleCrop>
  <HeadingPairs>
    <vt:vector size="8" baseType="variant">
      <vt:variant>
        <vt:lpstr>Używane czcionki</vt:lpstr>
      </vt:variant>
      <vt:variant>
        <vt:i4>5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Times New Roman</vt:lpstr>
      <vt:lpstr>Motyw pakietu Office</vt:lpstr>
      <vt:lpstr>CS ChemDraw Drawing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Sprawdzić, czy dana funkcja jest funkcją własną danego operatora. Jeśli tak, znaleźć wartość własną funkcji.</dc:title>
  <dc:creator>Agnieszka</dc:creator>
  <cp:lastModifiedBy>Krzysztof Durka</cp:lastModifiedBy>
  <cp:revision>419</cp:revision>
  <dcterms:created xsi:type="dcterms:W3CDTF">2017-04-18T07:36:07Z</dcterms:created>
  <dcterms:modified xsi:type="dcterms:W3CDTF">2023-02-10T12:56:07Z</dcterms:modified>
</cp:coreProperties>
</file>